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4A7D3C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  <w:bookmarkStart w:id="0" w:name="_GoBack"/>
      <w:bookmarkEnd w:id="0"/>
      <w:r w:rsidRPr="006E6CE0">
        <w:rPr>
          <w:rFonts w:ascii="Calibri" w:eastAsia="Times New Roman" w:hAnsi="Calibri"/>
          <w:b/>
          <w:noProof/>
          <w:sz w:val="28"/>
          <w:szCs w:val="28"/>
          <w:lang w:eastAsia="en-AU"/>
        </w:rPr>
        <w:drawing>
          <wp:anchor distT="0" distB="0" distL="114300" distR="114300" simplePos="0" relativeHeight="251659264" behindDoc="1" locked="0" layoutInCell="1" allowOverlap="1" wp14:anchorId="3DAFECCD" wp14:editId="211C3EF4">
            <wp:simplePos x="0" y="0"/>
            <wp:positionH relativeFrom="column">
              <wp:posOffset>127000</wp:posOffset>
            </wp:positionH>
            <wp:positionV relativeFrom="paragraph">
              <wp:posOffset>96520</wp:posOffset>
            </wp:positionV>
            <wp:extent cx="2709545" cy="638175"/>
            <wp:effectExtent l="0" t="0" r="0" b="0"/>
            <wp:wrapTight wrapText="bothSides">
              <wp:wrapPolygon edited="0">
                <wp:start x="911" y="0"/>
                <wp:lineTo x="456" y="2579"/>
                <wp:lineTo x="304" y="20633"/>
                <wp:lineTo x="13668" y="20633"/>
                <wp:lineTo x="16857" y="19343"/>
                <wp:lineTo x="21261" y="14830"/>
                <wp:lineTo x="21413" y="3869"/>
                <wp:lineTo x="20198" y="3224"/>
                <wp:lineTo x="3645" y="0"/>
                <wp:lineTo x="911" y="0"/>
              </wp:wrapPolygon>
            </wp:wrapTight>
            <wp:docPr id="3" name="Picture 3" descr="Description: Description: Perth Modern School rgb lin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Perth Modern School rgb linear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B34BF3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7B758B5B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6770195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52892567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726CB17D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  <w:r w:rsidRPr="006E6CE0">
        <w:rPr>
          <w:rFonts w:ascii="Calibri" w:eastAsia="Times New Roman" w:hAnsi="Calibri"/>
          <w:b/>
          <w:sz w:val="28"/>
          <w:szCs w:val="28"/>
          <w:lang w:eastAsia="en-AU"/>
        </w:rPr>
        <w:t xml:space="preserve">Mathematics Specialist </w:t>
      </w:r>
    </w:p>
    <w:p w14:paraId="4EE1F6C7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  <w:r w:rsidRPr="006E6CE0">
        <w:rPr>
          <w:rFonts w:ascii="Calibri" w:eastAsia="Times New Roman" w:hAnsi="Calibri"/>
          <w:b/>
          <w:sz w:val="28"/>
          <w:szCs w:val="28"/>
          <w:lang w:eastAsia="en-AU"/>
        </w:rPr>
        <w:t>Unit 3</w:t>
      </w:r>
    </w:p>
    <w:p w14:paraId="0368BC41" w14:textId="77777777" w:rsidR="00922BE7" w:rsidRDefault="00922BE7" w:rsidP="00922BE7">
      <w:pPr>
        <w:tabs>
          <w:tab w:val="clear" w:pos="567"/>
          <w:tab w:val="clear" w:pos="993"/>
          <w:tab w:val="clear" w:pos="8505"/>
        </w:tabs>
        <w:spacing w:after="200"/>
        <w:ind w:left="4320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</w:t>
      </w:r>
    </w:p>
    <w:p w14:paraId="4DC51F90" w14:textId="08B4C7AC" w:rsidR="006E6CE0" w:rsidRDefault="00922BE7" w:rsidP="00922BE7">
      <w:pPr>
        <w:tabs>
          <w:tab w:val="clear" w:pos="567"/>
          <w:tab w:val="clear" w:pos="993"/>
          <w:tab w:val="clear" w:pos="8505"/>
        </w:tabs>
        <w:spacing w:after="200"/>
        <w:ind w:left="4320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2017</w:t>
      </w:r>
    </w:p>
    <w:p w14:paraId="74A95B47" w14:textId="77777777" w:rsidR="00922BE7" w:rsidRPr="006E6CE0" w:rsidRDefault="00922BE7" w:rsidP="00922BE7">
      <w:pPr>
        <w:tabs>
          <w:tab w:val="clear" w:pos="567"/>
          <w:tab w:val="clear" w:pos="993"/>
          <w:tab w:val="clear" w:pos="8505"/>
        </w:tabs>
        <w:spacing w:after="200"/>
        <w:ind w:left="4320"/>
        <w:rPr>
          <w:rFonts w:eastAsia="Calibri"/>
          <w:b/>
          <w:sz w:val="28"/>
          <w:szCs w:val="28"/>
        </w:rPr>
      </w:pPr>
    </w:p>
    <w:p w14:paraId="1789A748" w14:textId="77777777" w:rsidR="00E61B7D" w:rsidRDefault="00F24E83" w:rsidP="00227D0D">
      <w:pPr>
        <w:tabs>
          <w:tab w:val="clear" w:pos="567"/>
          <w:tab w:val="clear" w:pos="993"/>
          <w:tab w:val="clear" w:pos="8505"/>
        </w:tabs>
        <w:spacing w:after="200"/>
        <w:ind w:left="3600" w:firstLine="720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TEST 4</w:t>
      </w:r>
      <w:r w:rsidR="00227D0D">
        <w:rPr>
          <w:rFonts w:eastAsia="Calibri"/>
          <w:b/>
          <w:sz w:val="28"/>
          <w:szCs w:val="28"/>
        </w:rPr>
        <w:t>:</w:t>
      </w:r>
    </w:p>
    <w:p w14:paraId="1E58A70A" w14:textId="27BF50CE" w:rsidR="006E6CE0" w:rsidRPr="00227D0D" w:rsidRDefault="00F24E83" w:rsidP="00E61B7D">
      <w:pPr>
        <w:tabs>
          <w:tab w:val="clear" w:pos="567"/>
          <w:tab w:val="clear" w:pos="993"/>
          <w:tab w:val="clear" w:pos="8505"/>
        </w:tabs>
        <w:spacing w:after="200"/>
        <w:jc w:val="center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Differentiation and Integration</w:t>
      </w:r>
    </w:p>
    <w:p w14:paraId="4A0CE84C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jc w:val="center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6C389841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5235DDFD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1560"/>
          <w:tab w:val="left" w:pos="4536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 xml:space="preserve">Student name: </w:t>
      </w:r>
      <w:r w:rsidRPr="006E6CE0">
        <w:rPr>
          <w:rFonts w:ascii="Calibri" w:eastAsia="Times New Roman" w:hAnsi="Calibri"/>
          <w:sz w:val="24"/>
          <w:lang w:eastAsia="en-AU"/>
        </w:rPr>
        <w:t>_______________________</w:t>
      </w:r>
      <w:r w:rsidRPr="006E6CE0">
        <w:rPr>
          <w:rFonts w:ascii="Calibri" w:eastAsia="Times New Roman" w:hAnsi="Calibri"/>
          <w:sz w:val="24"/>
          <w:u w:val="single"/>
          <w:lang w:eastAsia="en-AU"/>
        </w:rPr>
        <w:tab/>
      </w:r>
      <w:r w:rsidRPr="006E6CE0">
        <w:rPr>
          <w:rFonts w:ascii="Calibri" w:eastAsia="Times New Roman" w:hAnsi="Calibri"/>
          <w:b/>
          <w:sz w:val="24"/>
          <w:lang w:eastAsia="en-AU"/>
        </w:rPr>
        <w:t xml:space="preserve"> 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  <w:t xml:space="preserve">Teacher name: </w:t>
      </w:r>
      <w:r w:rsidRPr="006E6CE0">
        <w:rPr>
          <w:rFonts w:ascii="Calibri" w:eastAsia="Times New Roman" w:hAnsi="Calibri"/>
          <w:sz w:val="24"/>
          <w:lang w:eastAsia="en-AU"/>
        </w:rPr>
        <w:t>_______________________</w:t>
      </w:r>
      <w:r w:rsidRPr="006E6CE0">
        <w:rPr>
          <w:rFonts w:ascii="Calibri" w:eastAsia="Times New Roman" w:hAnsi="Calibri"/>
          <w:b/>
          <w:sz w:val="24"/>
          <w:lang w:eastAsia="en-AU"/>
        </w:rPr>
        <w:t xml:space="preserve"> </w:t>
      </w:r>
    </w:p>
    <w:p w14:paraId="77920DCC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1560"/>
          <w:tab w:val="left" w:pos="5103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</w:p>
    <w:p w14:paraId="3928319D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56041A1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7669DE30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/>
          <w:b/>
          <w:sz w:val="28"/>
          <w:szCs w:val="28"/>
          <w:lang w:eastAsia="en-AU"/>
        </w:rPr>
      </w:pPr>
    </w:p>
    <w:p w14:paraId="567DBE9D" w14:textId="494F1138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639"/>
        </w:tabs>
        <w:spacing w:line="240" w:lineRule="auto"/>
        <w:ind w:left="3119" w:hanging="3119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>Time allowed for this task: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="007B66CF">
        <w:rPr>
          <w:rFonts w:ascii="Calibri" w:eastAsia="Times New Roman" w:hAnsi="Calibri"/>
          <w:b/>
          <w:i/>
          <w:sz w:val="24"/>
          <w:lang w:eastAsia="en-AU"/>
        </w:rPr>
        <w:t>50</w:t>
      </w:r>
      <w:r w:rsidRPr="006E6CE0">
        <w:rPr>
          <w:rFonts w:ascii="Calibri" w:eastAsia="Times New Roman" w:hAnsi="Calibri"/>
          <w:b/>
          <w:i/>
          <w:sz w:val="24"/>
          <w:lang w:eastAsia="en-AU"/>
        </w:rPr>
        <w:t xml:space="preserve"> minutes</w:t>
      </w:r>
      <w:r w:rsidRPr="006E6CE0">
        <w:rPr>
          <w:rFonts w:ascii="Calibri" w:eastAsia="Times New Roman" w:hAnsi="Calibri"/>
          <w:sz w:val="24"/>
          <w:lang w:eastAsia="en-AU"/>
        </w:rPr>
        <w:t xml:space="preserve">, in class, under test conditions </w:t>
      </w:r>
    </w:p>
    <w:p w14:paraId="31066B85" w14:textId="56700F4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923"/>
        </w:tabs>
        <w:spacing w:line="240" w:lineRule="auto"/>
        <w:ind w:left="3119" w:hanging="3119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sz w:val="24"/>
          <w:lang w:eastAsia="en-AU"/>
        </w:rPr>
        <w:tab/>
      </w:r>
    </w:p>
    <w:p w14:paraId="5E57A907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923"/>
        </w:tabs>
        <w:spacing w:line="240" w:lineRule="auto"/>
        <w:ind w:left="3119" w:hanging="3119"/>
        <w:rPr>
          <w:rFonts w:ascii="Calibri" w:eastAsia="Times New Roman" w:hAnsi="Calibri"/>
          <w:b/>
          <w:sz w:val="24"/>
          <w:lang w:eastAsia="en-AU"/>
        </w:rPr>
      </w:pPr>
      <w:r w:rsidRPr="006E6CE0">
        <w:rPr>
          <w:rFonts w:ascii="Calibri" w:eastAsia="Times New Roman" w:hAnsi="Calibri"/>
          <w:sz w:val="24"/>
          <w:lang w:eastAsia="en-AU"/>
        </w:rPr>
        <w:tab/>
      </w:r>
    </w:p>
    <w:p w14:paraId="63FC57F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 xml:space="preserve">Materials required: 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</w:p>
    <w:p w14:paraId="62C7AA8B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sz w:val="24"/>
          <w:lang w:eastAsia="en-AU"/>
        </w:rPr>
        <w:t>Standard items:</w:t>
      </w:r>
      <w:r w:rsidRPr="006E6CE0">
        <w:rPr>
          <w:rFonts w:ascii="Calibri" w:eastAsia="Times New Roman" w:hAnsi="Calibri"/>
          <w:sz w:val="24"/>
          <w:lang w:eastAsia="en-AU"/>
        </w:rPr>
        <w:tab/>
        <w:t xml:space="preserve">Pens (blue/black preferred), pencils (including coloured), sharpener, </w:t>
      </w:r>
      <w:r w:rsidRPr="006E6CE0">
        <w:rPr>
          <w:rFonts w:ascii="Calibri" w:eastAsia="Times New Roman" w:hAnsi="Calibri"/>
          <w:sz w:val="24"/>
          <w:lang w:eastAsia="en-AU"/>
        </w:rPr>
        <w:tab/>
      </w:r>
      <w:r w:rsidRPr="006E6CE0">
        <w:rPr>
          <w:rFonts w:ascii="Calibri" w:eastAsia="Times New Roman" w:hAnsi="Calibri"/>
          <w:sz w:val="24"/>
          <w:lang w:eastAsia="en-AU"/>
        </w:rPr>
        <w:tab/>
        <w:t>correction fluid/tape, eraser, ruler, highlighters, SCSA Formula Sheet.</w:t>
      </w:r>
    </w:p>
    <w:p w14:paraId="20E69474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sz w:val="24"/>
          <w:lang w:eastAsia="en-AU"/>
        </w:rPr>
        <w:tab/>
        <w:t>Classpad Calculator and Scientific Calculator.</w:t>
      </w:r>
    </w:p>
    <w:p w14:paraId="48D9E694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3119"/>
          <w:tab w:val="right" w:pos="9639"/>
        </w:tabs>
        <w:spacing w:line="240" w:lineRule="auto"/>
        <w:ind w:left="720" w:hanging="720"/>
        <w:rPr>
          <w:rFonts w:ascii="Calibri" w:eastAsia="Times New Roman" w:hAnsi="Calibri"/>
          <w:sz w:val="24"/>
          <w:lang w:eastAsia="en-AU"/>
        </w:rPr>
      </w:pPr>
      <w:r w:rsidRPr="006E6CE0">
        <w:rPr>
          <w:rFonts w:ascii="Calibri" w:eastAsia="Times New Roman" w:hAnsi="Calibri"/>
          <w:sz w:val="24"/>
          <w:lang w:eastAsia="en-AU"/>
        </w:rPr>
        <w:t>Special items:</w:t>
      </w:r>
      <w:r w:rsidRPr="006E6CE0">
        <w:rPr>
          <w:rFonts w:ascii="Calibri" w:eastAsia="Times New Roman" w:hAnsi="Calibri"/>
          <w:sz w:val="24"/>
          <w:lang w:eastAsia="en-AU"/>
        </w:rPr>
        <w:tab/>
        <w:t>Drawing instruments, templates</w:t>
      </w:r>
    </w:p>
    <w:p w14:paraId="6A6F9DB2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</w:p>
    <w:p w14:paraId="57019F03" w14:textId="083E56AD" w:rsid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i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="00273692">
        <w:rPr>
          <w:rFonts w:ascii="Calibri" w:eastAsia="Times New Roman" w:hAnsi="Calibri"/>
          <w:b/>
          <w:sz w:val="24"/>
          <w:lang w:eastAsia="en-AU"/>
        </w:rPr>
        <w:t>Calculator Free: 24</w:t>
      </w:r>
      <w:r w:rsidR="000C22CF">
        <w:rPr>
          <w:rFonts w:ascii="Calibri" w:eastAsia="Times New Roman" w:hAnsi="Calibri"/>
          <w:b/>
          <w:sz w:val="24"/>
          <w:lang w:eastAsia="en-AU"/>
        </w:rPr>
        <w:t xml:space="preserve"> </w:t>
      </w:r>
      <w:r w:rsidRPr="006E6CE0">
        <w:rPr>
          <w:rFonts w:ascii="Calibri" w:eastAsia="Times New Roman" w:hAnsi="Calibri"/>
          <w:b/>
          <w:i/>
          <w:sz w:val="24"/>
          <w:lang w:eastAsia="en-AU"/>
        </w:rPr>
        <w:t>marks</w:t>
      </w:r>
    </w:p>
    <w:p w14:paraId="5A8FF18B" w14:textId="77777777" w:rsidR="00273692" w:rsidRDefault="00273692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i/>
          <w:sz w:val="24"/>
          <w:lang w:eastAsia="en-AU"/>
        </w:rPr>
      </w:pPr>
    </w:p>
    <w:p w14:paraId="6F7FD29F" w14:textId="36B4500D" w:rsidR="00467EC8" w:rsidRDefault="00852A17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i/>
          <w:sz w:val="24"/>
          <w:lang w:eastAsia="en-AU"/>
        </w:rPr>
      </w:pPr>
      <w:r>
        <w:rPr>
          <w:rFonts w:ascii="Calibri" w:eastAsia="Times New Roman" w:hAnsi="Calibri"/>
          <w:b/>
          <w:i/>
          <w:sz w:val="24"/>
          <w:lang w:eastAsia="en-AU"/>
        </w:rPr>
        <w:tab/>
      </w:r>
      <w:r>
        <w:rPr>
          <w:rFonts w:ascii="Calibri" w:eastAsia="Times New Roman" w:hAnsi="Calibri"/>
          <w:b/>
          <w:i/>
          <w:sz w:val="24"/>
          <w:lang w:eastAsia="en-AU"/>
        </w:rPr>
        <w:tab/>
        <w:t>Time: 25</w:t>
      </w:r>
      <w:r w:rsidR="00467EC8">
        <w:rPr>
          <w:rFonts w:ascii="Calibri" w:eastAsia="Times New Roman" w:hAnsi="Calibri"/>
          <w:b/>
          <w:i/>
          <w:sz w:val="24"/>
          <w:lang w:eastAsia="en-AU"/>
        </w:rPr>
        <w:t xml:space="preserve"> minutes</w:t>
      </w:r>
    </w:p>
    <w:p w14:paraId="15C005B1" w14:textId="77777777" w:rsidR="00467EC8" w:rsidRDefault="00467EC8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i/>
          <w:sz w:val="24"/>
          <w:lang w:eastAsia="en-AU"/>
        </w:rPr>
      </w:pPr>
    </w:p>
    <w:p w14:paraId="5CF94A1A" w14:textId="77777777" w:rsidR="00467EC8" w:rsidRDefault="00467EC8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i/>
          <w:sz w:val="24"/>
          <w:lang w:eastAsia="en-AU"/>
        </w:rPr>
      </w:pPr>
    </w:p>
    <w:p w14:paraId="629CB19F" w14:textId="77777777" w:rsidR="00467EC8" w:rsidRDefault="00467EC8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i/>
          <w:sz w:val="24"/>
          <w:lang w:eastAsia="en-AU"/>
        </w:rPr>
      </w:pPr>
    </w:p>
    <w:p w14:paraId="25E77C3C" w14:textId="09A3EFF9" w:rsidR="00467EC8" w:rsidRDefault="00467EC8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  <w:r>
        <w:rPr>
          <w:rFonts w:ascii="Calibri" w:eastAsia="Times New Roman" w:hAnsi="Calibri"/>
          <w:b/>
          <w:i/>
          <w:sz w:val="24"/>
          <w:lang w:eastAsia="en-AU"/>
        </w:rPr>
        <w:tab/>
      </w:r>
      <w:r>
        <w:rPr>
          <w:rFonts w:ascii="Calibri" w:eastAsia="Times New Roman" w:hAnsi="Calibri"/>
          <w:b/>
          <w:i/>
          <w:sz w:val="24"/>
          <w:lang w:eastAsia="en-AU"/>
        </w:rPr>
        <w:tab/>
      </w:r>
      <w:r>
        <w:rPr>
          <w:rFonts w:ascii="Calibri" w:eastAsia="Times New Roman" w:hAnsi="Calibri"/>
          <w:b/>
          <w:sz w:val="24"/>
          <w:lang w:eastAsia="en-AU"/>
        </w:rPr>
        <w:t>Calculator Assumed:</w:t>
      </w:r>
      <w:r w:rsidR="00852A17">
        <w:rPr>
          <w:rFonts w:ascii="Calibri" w:eastAsia="Times New Roman" w:hAnsi="Calibri"/>
          <w:b/>
          <w:sz w:val="24"/>
          <w:lang w:eastAsia="en-AU"/>
        </w:rPr>
        <w:t xml:space="preserve"> </w:t>
      </w:r>
      <w:r w:rsidR="007B66CF">
        <w:rPr>
          <w:rFonts w:ascii="Calibri" w:eastAsia="Times New Roman" w:hAnsi="Calibri"/>
          <w:b/>
          <w:sz w:val="24"/>
          <w:lang w:eastAsia="en-AU"/>
        </w:rPr>
        <w:t>22</w:t>
      </w:r>
      <w:r>
        <w:rPr>
          <w:rFonts w:ascii="Calibri" w:eastAsia="Times New Roman" w:hAnsi="Calibri"/>
          <w:b/>
          <w:sz w:val="24"/>
          <w:lang w:eastAsia="en-AU"/>
        </w:rPr>
        <w:t xml:space="preserve"> marks</w:t>
      </w:r>
    </w:p>
    <w:p w14:paraId="5F3236A7" w14:textId="77777777" w:rsidR="00273692" w:rsidRDefault="00273692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</w:p>
    <w:p w14:paraId="3056FA01" w14:textId="53929983" w:rsidR="00467EC8" w:rsidRPr="00852A17" w:rsidRDefault="00467EC8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i/>
          <w:sz w:val="24"/>
          <w:lang w:eastAsia="en-AU"/>
        </w:rPr>
      </w:pPr>
      <w:r>
        <w:rPr>
          <w:rFonts w:ascii="Calibri" w:eastAsia="Times New Roman" w:hAnsi="Calibri"/>
          <w:b/>
          <w:sz w:val="24"/>
          <w:lang w:eastAsia="en-AU"/>
        </w:rPr>
        <w:tab/>
      </w:r>
      <w:r>
        <w:rPr>
          <w:rFonts w:ascii="Calibri" w:eastAsia="Times New Roman" w:hAnsi="Calibri"/>
          <w:b/>
          <w:sz w:val="24"/>
          <w:lang w:eastAsia="en-AU"/>
        </w:rPr>
        <w:tab/>
      </w:r>
      <w:r w:rsidRPr="00852A17">
        <w:rPr>
          <w:rFonts w:ascii="Calibri" w:eastAsia="Times New Roman" w:hAnsi="Calibri"/>
          <w:b/>
          <w:i/>
          <w:sz w:val="24"/>
          <w:lang w:eastAsia="en-AU"/>
        </w:rPr>
        <w:t>Time:</w:t>
      </w:r>
      <w:r>
        <w:rPr>
          <w:rFonts w:ascii="Calibri" w:eastAsia="Times New Roman" w:hAnsi="Calibri"/>
          <w:b/>
          <w:sz w:val="24"/>
          <w:lang w:eastAsia="en-AU"/>
        </w:rPr>
        <w:t xml:space="preserve"> </w:t>
      </w:r>
      <w:r w:rsidR="007B66CF">
        <w:rPr>
          <w:rFonts w:ascii="Calibri" w:eastAsia="Times New Roman" w:hAnsi="Calibri"/>
          <w:b/>
          <w:i/>
          <w:sz w:val="24"/>
          <w:lang w:eastAsia="en-AU"/>
        </w:rPr>
        <w:t>25</w:t>
      </w:r>
      <w:r>
        <w:rPr>
          <w:rFonts w:ascii="Calibri" w:eastAsia="Times New Roman" w:hAnsi="Calibri"/>
          <w:b/>
          <w:sz w:val="24"/>
          <w:lang w:eastAsia="en-AU"/>
        </w:rPr>
        <w:t xml:space="preserve"> </w:t>
      </w:r>
      <w:r w:rsidRPr="00852A17">
        <w:rPr>
          <w:rFonts w:ascii="Calibri" w:eastAsia="Times New Roman" w:hAnsi="Calibri"/>
          <w:b/>
          <w:i/>
          <w:sz w:val="24"/>
          <w:lang w:eastAsia="en-AU"/>
        </w:rPr>
        <w:t>minutes</w:t>
      </w:r>
    </w:p>
    <w:p w14:paraId="743E1EC3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</w:p>
    <w:p w14:paraId="0E2F158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left" w:pos="2835"/>
          <w:tab w:val="left" w:pos="3119"/>
          <w:tab w:val="right" w:pos="9639"/>
        </w:tabs>
        <w:spacing w:line="240" w:lineRule="auto"/>
        <w:rPr>
          <w:rFonts w:ascii="Calibri" w:eastAsia="Times New Roman" w:hAnsi="Calibri"/>
          <w:b/>
          <w:sz w:val="24"/>
          <w:lang w:eastAsia="en-AU"/>
        </w:rPr>
      </w:pPr>
      <w:r w:rsidRPr="006E6CE0">
        <w:rPr>
          <w:rFonts w:ascii="Calibri" w:eastAsia="Times New Roman" w:hAnsi="Calibri"/>
          <w:b/>
          <w:sz w:val="24"/>
          <w:lang w:eastAsia="en-AU"/>
        </w:rPr>
        <w:t>Task weighting: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  <w:r w:rsidRPr="006E6CE0">
        <w:rPr>
          <w:rFonts w:ascii="Calibri" w:eastAsia="Times New Roman" w:hAnsi="Calibri"/>
          <w:b/>
          <w:sz w:val="24"/>
          <w:lang w:eastAsia="en-AU"/>
        </w:rPr>
        <w:tab/>
        <w:t>8%</w:t>
      </w:r>
      <w:r w:rsidRPr="006E6CE0">
        <w:rPr>
          <w:rFonts w:ascii="Calibri" w:eastAsia="Times New Roman" w:hAnsi="Calibri"/>
          <w:b/>
          <w:sz w:val="24"/>
          <w:lang w:eastAsia="en-AU"/>
        </w:rPr>
        <w:tab/>
      </w:r>
    </w:p>
    <w:p w14:paraId="3F59AB18" w14:textId="77777777" w:rsidR="006E6CE0" w:rsidRPr="006E6CE0" w:rsidRDefault="006E6CE0" w:rsidP="006E6CE0">
      <w:pPr>
        <w:tabs>
          <w:tab w:val="clear" w:pos="567"/>
          <w:tab w:val="clear" w:pos="993"/>
          <w:tab w:val="clear" w:pos="8505"/>
          <w:tab w:val="right" w:pos="9639"/>
        </w:tabs>
        <w:spacing w:line="240" w:lineRule="auto"/>
        <w:rPr>
          <w:rFonts w:ascii="Calibri" w:eastAsia="Times New Roman" w:hAnsi="Calibri" w:cs="Times New Roman"/>
          <w:b/>
          <w:szCs w:val="22"/>
        </w:rPr>
      </w:pPr>
    </w:p>
    <w:p w14:paraId="648EA510" w14:textId="7D177A2D" w:rsidR="007C2ECB" w:rsidRPr="00CE0653" w:rsidRDefault="006E6CE0" w:rsidP="00CE0653">
      <w:pPr>
        <w:tabs>
          <w:tab w:val="clear" w:pos="567"/>
          <w:tab w:val="clear" w:pos="993"/>
          <w:tab w:val="clear" w:pos="8505"/>
          <w:tab w:val="left" w:pos="1418"/>
          <w:tab w:val="right" w:pos="9923"/>
        </w:tabs>
        <w:spacing w:line="240" w:lineRule="auto"/>
        <w:ind w:left="720" w:hanging="720"/>
        <w:rPr>
          <w:rFonts w:eastAsia="Times New Roman"/>
          <w:b/>
          <w:sz w:val="24"/>
          <w:lang w:val="en-US" w:eastAsia="en-AU"/>
        </w:rPr>
      </w:pPr>
      <w:r w:rsidRPr="006E6CE0">
        <w:rPr>
          <w:rFonts w:ascii="Calibri" w:eastAsia="Times New Roman" w:hAnsi="Calibri" w:cs="Calibri"/>
          <w:b/>
          <w:sz w:val="28"/>
          <w:szCs w:val="28"/>
          <w:lang w:eastAsia="en-AU"/>
        </w:rPr>
        <w:br w:type="page"/>
      </w:r>
    </w:p>
    <w:p w14:paraId="2964F653" w14:textId="214AA033" w:rsidR="00467EC8" w:rsidRDefault="00467EC8" w:rsidP="00467EC8">
      <w:pPr>
        <w:pStyle w:val="Qnno"/>
        <w:jc w:val="center"/>
      </w:pPr>
      <w:r>
        <w:lastRenderedPageBreak/>
        <w:t>Calculator Free</w:t>
      </w:r>
    </w:p>
    <w:p w14:paraId="4F5F3BE4" w14:textId="2C192D5B" w:rsidR="007C2ECB" w:rsidRPr="00A154B2" w:rsidRDefault="007C2ECB" w:rsidP="007C2ECB">
      <w:pPr>
        <w:pStyle w:val="Qnno"/>
      </w:pPr>
      <w:r>
        <w:t>Question 1</w:t>
      </w:r>
      <w:r>
        <w:tab/>
      </w:r>
      <w:r w:rsidR="00CE0653">
        <w:tab/>
      </w:r>
      <w:r w:rsidR="00F9048A">
        <w:t xml:space="preserve">    </w:t>
      </w:r>
      <w:r w:rsidR="00E71D63">
        <w:t>(6</w:t>
      </w:r>
      <w:r w:rsidRPr="00A154B2">
        <w:t xml:space="preserve"> marks)</w:t>
      </w:r>
    </w:p>
    <w:p w14:paraId="3AB30D88" w14:textId="260BDA66" w:rsidR="006E6CE0" w:rsidRDefault="00C574AB" w:rsidP="001C0601">
      <w:pPr>
        <w:ind w:left="567" w:hanging="567"/>
        <w:rPr>
          <w:rFonts w:eastAsiaTheme="minorEastAsia"/>
          <w:iCs/>
        </w:rPr>
      </w:pPr>
      <w:r>
        <w:t>Determine</w:t>
      </w:r>
      <w:r w:rsidR="00E71D63">
        <w:t xml:space="preserve"> </w:t>
      </w:r>
      <w: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</w:rPr>
              <m:t>dx</m:t>
            </m:r>
          </m:den>
        </m:f>
      </m:oMath>
      <w:r w:rsidR="00E71D63">
        <w:rPr>
          <w:rFonts w:eastAsiaTheme="minorEastAsia"/>
          <w:iCs/>
        </w:rPr>
        <w:t xml:space="preserve">  for each of the following:</w:t>
      </w:r>
    </w:p>
    <w:p w14:paraId="021AEB42" w14:textId="77777777" w:rsidR="006E6CE0" w:rsidRDefault="006E6CE0" w:rsidP="00CE0653"/>
    <w:p w14:paraId="28503277" w14:textId="1537635E" w:rsidR="006E6CE0" w:rsidRDefault="004B470B" w:rsidP="004B470B">
      <w:pPr>
        <w:pStyle w:val="ListParagraph"/>
        <w:numPr>
          <w:ilvl w:val="0"/>
          <w:numId w:val="4"/>
        </w:numPr>
      </w:pPr>
      <m:oMath>
        <m:r>
          <w:rPr>
            <w:rFonts w:ascii="Cambria Math" w:hAnsi="Cambria Math"/>
            <w:sz w:val="24"/>
          </w:rPr>
          <m:t xml:space="preserve">      y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log</m:t>
            </m:r>
          </m:e>
          <m:sub>
            <m:r>
              <w:rPr>
                <w:rFonts w:ascii="Cambria Math" w:hAnsi="Cambria Math"/>
                <w:sz w:val="24"/>
              </w:rPr>
              <m:t>5</m:t>
            </m:r>
          </m:sub>
        </m:sSub>
        <m:r>
          <w:rPr>
            <w:rFonts w:ascii="Cambria Math" w:hAns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9)</m:t>
        </m:r>
      </m:oMath>
      <w:r w:rsidR="00CE0653">
        <w:rPr>
          <w:rFonts w:eastAsiaTheme="minorEastAsia"/>
        </w:rPr>
        <w:t xml:space="preserve">                                                                                               </w:t>
      </w:r>
      <w:r w:rsidR="00CE0653">
        <w:rPr>
          <w:rFonts w:eastAsiaTheme="minorEastAsia"/>
        </w:rPr>
        <w:tab/>
        <w:t xml:space="preserve">        </w:t>
      </w:r>
      <w:r w:rsidR="00E120BB">
        <w:rPr>
          <w:rFonts w:eastAsiaTheme="minorEastAsia"/>
        </w:rPr>
        <w:t xml:space="preserve"> </w:t>
      </w:r>
      <w:r>
        <w:rPr>
          <w:rFonts w:eastAsiaTheme="minorEastAsia"/>
        </w:rPr>
        <w:t>(3 marks)</w:t>
      </w:r>
    </w:p>
    <w:p w14:paraId="27ACB781" w14:textId="77777777" w:rsidR="006E6CE0" w:rsidRDefault="006E6CE0" w:rsidP="001C0601">
      <w:pPr>
        <w:ind w:left="567" w:hanging="567"/>
      </w:pPr>
    </w:p>
    <w:p w14:paraId="28089327" w14:textId="77777777" w:rsidR="006E6CE0" w:rsidRDefault="006E6CE0" w:rsidP="001C0601">
      <w:pPr>
        <w:ind w:left="567" w:hanging="567"/>
      </w:pPr>
    </w:p>
    <w:p w14:paraId="6C01F6FD" w14:textId="77777777" w:rsidR="006E6CE0" w:rsidRDefault="006E6CE0" w:rsidP="001C0601">
      <w:pPr>
        <w:ind w:left="567" w:hanging="567"/>
      </w:pPr>
    </w:p>
    <w:p w14:paraId="226D2E1D" w14:textId="77777777" w:rsidR="006E6CE0" w:rsidRDefault="006E6CE0" w:rsidP="001C0601">
      <w:pPr>
        <w:ind w:left="567" w:hanging="567"/>
      </w:pPr>
    </w:p>
    <w:p w14:paraId="518EDF15" w14:textId="77777777" w:rsidR="006E6CE0" w:rsidRDefault="006E6CE0" w:rsidP="001C0601">
      <w:pPr>
        <w:ind w:left="567" w:hanging="567"/>
      </w:pPr>
    </w:p>
    <w:p w14:paraId="71110C95" w14:textId="77777777" w:rsidR="006E6CE0" w:rsidRDefault="006E6CE0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  <w:r>
        <w:tab/>
      </w:r>
      <w:r>
        <w:tab/>
      </w:r>
    </w:p>
    <w:p w14:paraId="361C95CF" w14:textId="77777777" w:rsidR="006E6CE0" w:rsidRDefault="006E6CE0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01ABEC69" w14:textId="77777777" w:rsidR="006E6CE0" w:rsidRDefault="006E6CE0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2B4D0EF5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46439589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29CC7C04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24BE77BA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3A03DEFB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418E16CE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030DAB97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3E7C6FA9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46D47BE4" w14:textId="77777777" w:rsidR="007422AE" w:rsidRDefault="007422AE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3B993330" w14:textId="77777777" w:rsidR="006E6CE0" w:rsidRDefault="006E6CE0" w:rsidP="006E6CE0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</w:p>
    <w:p w14:paraId="7F4D975F" w14:textId="1836A007" w:rsidR="006E6CE0" w:rsidRDefault="004B470B" w:rsidP="004B470B">
      <w:pPr>
        <w:tabs>
          <w:tab w:val="clear" w:pos="567"/>
          <w:tab w:val="clear" w:pos="993"/>
          <w:tab w:val="clear" w:pos="8505"/>
          <w:tab w:val="left" w:pos="1710"/>
        </w:tabs>
        <w:ind w:left="567" w:hanging="567"/>
      </w:pPr>
      <w:r>
        <w:t xml:space="preserve">    (b)﷒    </w:t>
      </w:r>
      <w:r w:rsidRPr="00501A20"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x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sint</m:t>
            </m:r>
          </m:sup>
        </m:sSup>
      </m:oMath>
      <w:r>
        <w:rPr>
          <w:rFonts w:eastAsiaTheme="minorEastAsia"/>
        </w:rPr>
        <w:t xml:space="preserve"> and   </w:t>
      </w:r>
      <m:oMath>
        <m:r>
          <w:rPr>
            <w:rFonts w:ascii="Cambria Math" w:eastAsiaTheme="minorEastAsia" w:hAnsi="Cambria Math"/>
            <w:sz w:val="24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cost</m:t>
            </m:r>
          </m:sup>
        </m:sSup>
      </m:oMath>
      <w:r>
        <w:rPr>
          <w:rFonts w:eastAsiaTheme="minorEastAsia"/>
        </w:rPr>
        <w:t xml:space="preserve"> simplifying in terms of </w:t>
      </w:r>
      <m:oMath>
        <m:r>
          <w:rPr>
            <w:rFonts w:ascii="Cambria Math" w:eastAsiaTheme="minorEastAsia" w:hAnsi="Cambria Math"/>
            <w:sz w:val="24"/>
          </w:rPr>
          <m:t>t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         (3</w:t>
      </w:r>
      <w:r w:rsidR="00467EC8">
        <w:rPr>
          <w:rFonts w:eastAsiaTheme="minorEastAsia"/>
        </w:rPr>
        <w:t xml:space="preserve"> </w:t>
      </w:r>
      <w:r>
        <w:rPr>
          <w:rFonts w:eastAsiaTheme="minorEastAsia"/>
        </w:rPr>
        <w:t>marks)</w:t>
      </w:r>
    </w:p>
    <w:p w14:paraId="5EB50DAC" w14:textId="77777777" w:rsidR="006E6CE0" w:rsidRDefault="006E6CE0" w:rsidP="001C0601">
      <w:pPr>
        <w:ind w:left="567" w:hanging="567"/>
      </w:pPr>
    </w:p>
    <w:p w14:paraId="62DA6A8E" w14:textId="77777777" w:rsidR="006E6CE0" w:rsidRDefault="006E6CE0" w:rsidP="001C0601">
      <w:pPr>
        <w:ind w:left="567" w:hanging="567"/>
      </w:pPr>
    </w:p>
    <w:p w14:paraId="7036B914" w14:textId="77777777" w:rsidR="006E6CE0" w:rsidRDefault="006E6CE0" w:rsidP="001C0601">
      <w:pPr>
        <w:ind w:left="567" w:hanging="567"/>
      </w:pPr>
    </w:p>
    <w:p w14:paraId="7E6718E4" w14:textId="77777777" w:rsidR="006E6CE0" w:rsidRDefault="006E6CE0" w:rsidP="001C0601">
      <w:pPr>
        <w:ind w:left="567" w:hanging="567"/>
      </w:pPr>
    </w:p>
    <w:p w14:paraId="5432E0EE" w14:textId="77777777" w:rsidR="006E6CE0" w:rsidRDefault="006E6CE0" w:rsidP="001C0601">
      <w:pPr>
        <w:ind w:left="567" w:hanging="567"/>
      </w:pPr>
    </w:p>
    <w:p w14:paraId="3EEBFF46" w14:textId="77777777" w:rsidR="006E6CE0" w:rsidRDefault="006E6CE0" w:rsidP="001C0601">
      <w:pPr>
        <w:ind w:left="567" w:hanging="567"/>
      </w:pPr>
    </w:p>
    <w:p w14:paraId="7EAD0115" w14:textId="77777777" w:rsidR="007C2ECB" w:rsidRDefault="001C0601" w:rsidP="007C2ECB">
      <w:r>
        <w:t xml:space="preserve"> </w:t>
      </w:r>
    </w:p>
    <w:p w14:paraId="2EF14D94" w14:textId="77777777" w:rsidR="006E6CE0" w:rsidRDefault="006E6CE0" w:rsidP="007C2ECB">
      <w:pPr>
        <w:ind w:left="567"/>
      </w:pPr>
    </w:p>
    <w:p w14:paraId="7A3A03AC" w14:textId="77777777" w:rsidR="006E6CE0" w:rsidRDefault="006E6CE0" w:rsidP="007C2ECB">
      <w:pPr>
        <w:ind w:left="567"/>
      </w:pPr>
    </w:p>
    <w:p w14:paraId="19E35BA5" w14:textId="21AB205F" w:rsidR="00291008" w:rsidRDefault="00291008" w:rsidP="00291008">
      <w:r>
        <w:t xml:space="preserve">   </w:t>
      </w:r>
      <w:r w:rsidR="00224A0A">
        <w:t xml:space="preserve">     </w:t>
      </w:r>
      <w:r>
        <w:t xml:space="preserve"> </w:t>
      </w:r>
    </w:p>
    <w:p w14:paraId="423F7EAA" w14:textId="77777777" w:rsidR="00291008" w:rsidRDefault="00291008" w:rsidP="00291008"/>
    <w:p w14:paraId="18EB22AA" w14:textId="77777777" w:rsidR="00B347A5" w:rsidRDefault="00B347A5" w:rsidP="00291008"/>
    <w:p w14:paraId="0F9DA49C" w14:textId="77777777" w:rsidR="00B347A5" w:rsidRDefault="00B347A5" w:rsidP="00291008"/>
    <w:p w14:paraId="2DC0A7C6" w14:textId="77777777" w:rsidR="00B347A5" w:rsidRDefault="00B347A5" w:rsidP="00291008"/>
    <w:p w14:paraId="52F12C1F" w14:textId="77777777" w:rsidR="00B347A5" w:rsidRDefault="00B347A5" w:rsidP="00291008"/>
    <w:p w14:paraId="09368F43" w14:textId="77777777" w:rsidR="00B347A5" w:rsidRDefault="00B347A5" w:rsidP="00291008"/>
    <w:p w14:paraId="0D22A355" w14:textId="77777777" w:rsidR="00B347A5" w:rsidRDefault="00B347A5" w:rsidP="00291008"/>
    <w:p w14:paraId="04E0AAE1" w14:textId="77777777" w:rsidR="00B347A5" w:rsidRDefault="00B347A5" w:rsidP="00291008"/>
    <w:p w14:paraId="3A0839A7" w14:textId="77777777" w:rsidR="00B347A5" w:rsidRDefault="00B347A5" w:rsidP="00291008"/>
    <w:p w14:paraId="6898932F" w14:textId="77777777" w:rsidR="00B347A5" w:rsidRDefault="00B347A5" w:rsidP="00291008"/>
    <w:p w14:paraId="5B0AAFF5" w14:textId="77777777" w:rsidR="007C2ECB" w:rsidRDefault="007C2ECB" w:rsidP="007C2ECB"/>
    <w:p w14:paraId="1B1318B6" w14:textId="77777777" w:rsidR="00CE0653" w:rsidRDefault="00CE0653" w:rsidP="007C2ECB"/>
    <w:p w14:paraId="2D90C0A5" w14:textId="77777777" w:rsidR="00CE0653" w:rsidRDefault="00CE0653" w:rsidP="007C2ECB"/>
    <w:p w14:paraId="440D3992" w14:textId="6AFF8A78" w:rsidR="007C2ECB" w:rsidRPr="00A154B2" w:rsidRDefault="007C2ECB" w:rsidP="007C2ECB">
      <w:pPr>
        <w:pStyle w:val="Qnno"/>
      </w:pPr>
      <w:r>
        <w:lastRenderedPageBreak/>
        <w:t>Question 2</w:t>
      </w:r>
      <w:r>
        <w:tab/>
      </w:r>
      <w:r w:rsidR="00CE0653">
        <w:tab/>
      </w:r>
      <w:r w:rsidR="00A55B4D">
        <w:t xml:space="preserve">    </w:t>
      </w:r>
      <w:r w:rsidR="001C342D">
        <w:t>(7</w:t>
      </w:r>
      <w:r w:rsidRPr="00A154B2">
        <w:t xml:space="preserve"> marks)</w:t>
      </w:r>
    </w:p>
    <w:p w14:paraId="07E0E0A4" w14:textId="77777777" w:rsidR="00C6542E" w:rsidRDefault="00C6542E" w:rsidP="007C2ECB">
      <w:pPr>
        <w:ind w:left="567" w:hanging="567"/>
      </w:pPr>
    </w:p>
    <w:p w14:paraId="359C029F" w14:textId="2CFC8688" w:rsidR="007422AE" w:rsidRDefault="007422AE" w:rsidP="007C2ECB">
      <w:pPr>
        <w:ind w:left="567" w:hanging="567"/>
      </w:pPr>
      <w:r>
        <w:t>Evaluate exactly:</w:t>
      </w:r>
    </w:p>
    <w:p w14:paraId="3D1D6D72" w14:textId="77777777" w:rsidR="007422AE" w:rsidRDefault="007422AE" w:rsidP="007C2ECB">
      <w:pPr>
        <w:ind w:left="567" w:hanging="567"/>
      </w:pPr>
    </w:p>
    <w:p w14:paraId="6EC1DA42" w14:textId="686FFF4C" w:rsidR="007422AE" w:rsidRDefault="007422AE" w:rsidP="007C2ECB">
      <w:pPr>
        <w:ind w:left="567" w:hanging="567"/>
        <w:rPr>
          <w:rFonts w:eastAsiaTheme="minorEastAsia"/>
        </w:rPr>
      </w:pPr>
      <w:r>
        <w:t>(a)</w:t>
      </w:r>
      <w:r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 xml:space="preserve">0  </m:t>
            </m:r>
          </m:sub>
          <m:sup>
            <m:r>
              <w:rPr>
                <w:rFonts w:ascii="Cambria Math" w:hAnsi="Cambria Math"/>
                <w:sz w:val="24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-x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 xml:space="preserve"> x+1</m:t>
                </m:r>
              </m:den>
            </m:f>
          </m:e>
        </m:nary>
        <m:r>
          <w:rPr>
            <w:rFonts w:ascii="Cambria Math" w:hAnsi="Cambria Math"/>
            <w:sz w:val="24"/>
          </w:rPr>
          <m:t xml:space="preserve"> dx      (Hint:  let u=x+1</m:t>
        </m:r>
      </m:oMath>
      <w:r w:rsidR="00546727" w:rsidRPr="00A55B4D">
        <w:rPr>
          <w:rFonts w:eastAsiaTheme="minorEastAsia"/>
          <w:sz w:val="24"/>
        </w:rPr>
        <w:t>)</w:t>
      </w:r>
      <w:r w:rsidR="00546727">
        <w:rPr>
          <w:rFonts w:eastAsiaTheme="minorEastAsia"/>
        </w:rPr>
        <w:tab/>
      </w:r>
      <w:r w:rsidR="00CE0653">
        <w:rPr>
          <w:rFonts w:eastAsiaTheme="minorEastAsia"/>
        </w:rPr>
        <w:tab/>
      </w:r>
      <w:r w:rsidR="00A55B4D">
        <w:rPr>
          <w:rFonts w:eastAsiaTheme="minorEastAsia"/>
        </w:rPr>
        <w:t xml:space="preserve">    </w:t>
      </w:r>
      <w:r w:rsidR="00546727">
        <w:rPr>
          <w:rFonts w:eastAsiaTheme="minorEastAsia"/>
        </w:rPr>
        <w:t>(4 marks)</w:t>
      </w:r>
    </w:p>
    <w:p w14:paraId="4B77B8F6" w14:textId="77777777" w:rsidR="00C14427" w:rsidRDefault="00C14427" w:rsidP="007C2ECB">
      <w:pPr>
        <w:ind w:left="567" w:hanging="567"/>
      </w:pPr>
    </w:p>
    <w:p w14:paraId="4AFF9CFE" w14:textId="77777777" w:rsidR="00C14427" w:rsidRDefault="00C14427" w:rsidP="007C2ECB">
      <w:pPr>
        <w:ind w:left="567" w:hanging="567"/>
      </w:pPr>
    </w:p>
    <w:p w14:paraId="4B369E21" w14:textId="77777777" w:rsidR="00C14427" w:rsidRDefault="00C14427" w:rsidP="007C2ECB">
      <w:pPr>
        <w:ind w:left="567" w:hanging="567"/>
      </w:pPr>
    </w:p>
    <w:p w14:paraId="095D3A5F" w14:textId="77777777" w:rsidR="00C14427" w:rsidRDefault="00C14427" w:rsidP="007C2ECB">
      <w:pPr>
        <w:ind w:left="567" w:hanging="567"/>
      </w:pPr>
    </w:p>
    <w:p w14:paraId="589514F1" w14:textId="77777777" w:rsidR="00C14427" w:rsidRDefault="00C14427" w:rsidP="007C2ECB">
      <w:pPr>
        <w:ind w:left="567" w:hanging="567"/>
      </w:pPr>
    </w:p>
    <w:p w14:paraId="6A5157DC" w14:textId="77777777" w:rsidR="00C14427" w:rsidRDefault="00C14427" w:rsidP="007C2ECB">
      <w:pPr>
        <w:ind w:left="567" w:hanging="567"/>
      </w:pPr>
    </w:p>
    <w:p w14:paraId="4DA48BDB" w14:textId="77777777" w:rsidR="00C14427" w:rsidRDefault="00C14427" w:rsidP="007C2ECB">
      <w:pPr>
        <w:ind w:left="567" w:hanging="567"/>
      </w:pPr>
    </w:p>
    <w:p w14:paraId="596EBB1D" w14:textId="77777777" w:rsidR="00C14427" w:rsidRDefault="00C14427" w:rsidP="00C14427"/>
    <w:p w14:paraId="5916B703" w14:textId="77777777" w:rsidR="00C6542E" w:rsidRDefault="00C6542E" w:rsidP="007C2ECB">
      <w:pPr>
        <w:ind w:left="567" w:hanging="567"/>
      </w:pPr>
    </w:p>
    <w:p w14:paraId="5777DA36" w14:textId="77777777" w:rsidR="00C6542E" w:rsidRDefault="00C6542E" w:rsidP="007C2ECB">
      <w:pPr>
        <w:ind w:left="567" w:hanging="567"/>
      </w:pPr>
    </w:p>
    <w:p w14:paraId="2BFB2794" w14:textId="77777777" w:rsidR="00C6542E" w:rsidRDefault="00C6542E" w:rsidP="007C2ECB">
      <w:pPr>
        <w:ind w:left="567" w:hanging="567"/>
      </w:pPr>
    </w:p>
    <w:p w14:paraId="5D2A2A10" w14:textId="77777777" w:rsidR="00C6542E" w:rsidRDefault="00C6542E" w:rsidP="007C2ECB">
      <w:pPr>
        <w:ind w:left="567" w:hanging="567"/>
      </w:pPr>
    </w:p>
    <w:p w14:paraId="359C84B9" w14:textId="77777777" w:rsidR="00C6542E" w:rsidRDefault="00C6542E" w:rsidP="007C2ECB">
      <w:pPr>
        <w:ind w:left="567" w:hanging="567"/>
      </w:pPr>
    </w:p>
    <w:p w14:paraId="509C9009" w14:textId="77777777" w:rsidR="007C2ECB" w:rsidRDefault="007C2ECB" w:rsidP="007C2ECB">
      <w:pPr>
        <w:ind w:left="567" w:hanging="567"/>
      </w:pPr>
    </w:p>
    <w:p w14:paraId="214E9984" w14:textId="77777777" w:rsidR="00C6542E" w:rsidRDefault="00C6542E" w:rsidP="007C2ECB">
      <w:pPr>
        <w:ind w:left="567" w:hanging="567"/>
      </w:pPr>
    </w:p>
    <w:p w14:paraId="5F64142C" w14:textId="77777777" w:rsidR="00C6542E" w:rsidRDefault="00C6542E" w:rsidP="007C2ECB">
      <w:pPr>
        <w:ind w:left="567" w:hanging="567"/>
      </w:pPr>
    </w:p>
    <w:p w14:paraId="1D66D72B" w14:textId="77777777" w:rsidR="00C6542E" w:rsidRDefault="00C6542E" w:rsidP="007C2ECB">
      <w:pPr>
        <w:ind w:left="567" w:hanging="567"/>
      </w:pPr>
    </w:p>
    <w:p w14:paraId="0D5957C7" w14:textId="77777777" w:rsidR="00C6542E" w:rsidRDefault="00C6542E" w:rsidP="007C2ECB">
      <w:pPr>
        <w:ind w:left="567" w:hanging="567"/>
      </w:pPr>
    </w:p>
    <w:p w14:paraId="378927E3" w14:textId="77777777" w:rsidR="00C6542E" w:rsidRDefault="00C6542E" w:rsidP="007C2ECB">
      <w:pPr>
        <w:ind w:left="567" w:hanging="567"/>
      </w:pPr>
    </w:p>
    <w:p w14:paraId="039DD444" w14:textId="340053A6" w:rsidR="00C6542E" w:rsidRDefault="007C2ECB" w:rsidP="00C14427">
      <w:pPr>
        <w:ind w:left="567" w:hanging="567"/>
      </w:pPr>
      <w:r>
        <w:t>(b)</w:t>
      </w:r>
      <w:r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nary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πx</m:t>
            </m:r>
          </m:e>
        </m:d>
        <m:r>
          <w:rPr>
            <w:rFonts w:ascii="Cambria Math" w:hAnsi="Cambria Math"/>
            <w:sz w:val="24"/>
          </w:rPr>
          <m:t>dx</m:t>
        </m:r>
      </m:oMath>
      <w:r w:rsidR="00C14427">
        <w:rPr>
          <w:rFonts w:eastAsiaTheme="minorEastAsia"/>
        </w:rPr>
        <w:tab/>
      </w:r>
      <w:r w:rsidR="001C342D">
        <w:rPr>
          <w:rFonts w:eastAsiaTheme="minorEastAsia"/>
        </w:rPr>
        <w:tab/>
      </w:r>
      <w:r w:rsidR="00181170">
        <w:rPr>
          <w:rFonts w:eastAsiaTheme="minorEastAsia"/>
        </w:rPr>
        <w:t xml:space="preserve">    </w:t>
      </w:r>
      <w:r w:rsidR="00C14427">
        <w:rPr>
          <w:rFonts w:eastAsiaTheme="minorEastAsia"/>
        </w:rPr>
        <w:t>(3 marks)</w:t>
      </w:r>
    </w:p>
    <w:p w14:paraId="58E4DF1D" w14:textId="77777777" w:rsidR="00C6542E" w:rsidRDefault="00C6542E" w:rsidP="007C2ECB">
      <w:pPr>
        <w:ind w:left="567" w:hanging="567"/>
      </w:pPr>
    </w:p>
    <w:p w14:paraId="5F502E08" w14:textId="77777777" w:rsidR="00C6542E" w:rsidRDefault="00C6542E" w:rsidP="007C2ECB">
      <w:pPr>
        <w:ind w:left="567" w:hanging="567"/>
      </w:pPr>
    </w:p>
    <w:p w14:paraId="2202C239" w14:textId="77777777" w:rsidR="0008698D" w:rsidRDefault="0008698D" w:rsidP="007C2ECB">
      <w:pPr>
        <w:ind w:left="567" w:hanging="567"/>
      </w:pPr>
    </w:p>
    <w:p w14:paraId="5EE1CBF6" w14:textId="77777777" w:rsidR="0008698D" w:rsidRDefault="0008698D" w:rsidP="007C2ECB">
      <w:pPr>
        <w:ind w:left="567" w:hanging="567"/>
      </w:pPr>
    </w:p>
    <w:p w14:paraId="175A929B" w14:textId="77777777" w:rsidR="00C6542E" w:rsidRDefault="00C6542E" w:rsidP="007C2ECB">
      <w:pPr>
        <w:ind w:left="567" w:hanging="567"/>
      </w:pPr>
    </w:p>
    <w:p w14:paraId="08B70FEA" w14:textId="77777777" w:rsidR="00C6542E" w:rsidRDefault="00C6542E" w:rsidP="007C2ECB">
      <w:pPr>
        <w:ind w:left="567" w:hanging="567"/>
      </w:pPr>
    </w:p>
    <w:p w14:paraId="71EA420C" w14:textId="77777777" w:rsidR="007C2ECB" w:rsidRDefault="007C2ECB" w:rsidP="007C2ECB">
      <w:pPr>
        <w:ind w:left="567" w:hanging="567"/>
      </w:pPr>
    </w:p>
    <w:p w14:paraId="3F3B87DA" w14:textId="77777777" w:rsidR="00C6542E" w:rsidRDefault="00C6542E" w:rsidP="007C2ECB">
      <w:pPr>
        <w:ind w:left="567" w:hanging="567"/>
      </w:pPr>
    </w:p>
    <w:p w14:paraId="69D78CCF" w14:textId="77777777" w:rsidR="00C6542E" w:rsidRDefault="00C6542E" w:rsidP="007C2ECB">
      <w:pPr>
        <w:ind w:left="567" w:hanging="567"/>
      </w:pPr>
    </w:p>
    <w:p w14:paraId="67EFB973" w14:textId="77777777" w:rsidR="007C2ECB" w:rsidRDefault="007C2ECB" w:rsidP="007C2ECB">
      <w:pPr>
        <w:ind w:left="567" w:hanging="567"/>
      </w:pPr>
    </w:p>
    <w:p w14:paraId="143D8FE0" w14:textId="77777777" w:rsidR="00C14427" w:rsidRDefault="00C14427" w:rsidP="007C2ECB">
      <w:pPr>
        <w:ind w:left="567" w:hanging="567"/>
      </w:pPr>
    </w:p>
    <w:p w14:paraId="18C53A07" w14:textId="77777777" w:rsidR="00C14427" w:rsidRDefault="00C14427" w:rsidP="007C2ECB">
      <w:pPr>
        <w:ind w:left="567" w:hanging="567"/>
      </w:pPr>
    </w:p>
    <w:p w14:paraId="614FD41D" w14:textId="77777777" w:rsidR="00C14427" w:rsidRDefault="00C14427" w:rsidP="007C2ECB">
      <w:pPr>
        <w:ind w:left="567" w:hanging="567"/>
      </w:pPr>
    </w:p>
    <w:p w14:paraId="4E8957DE" w14:textId="77777777" w:rsidR="00C14427" w:rsidRDefault="00C14427" w:rsidP="007C2ECB">
      <w:pPr>
        <w:ind w:left="567" w:hanging="567"/>
      </w:pPr>
    </w:p>
    <w:p w14:paraId="05FCB8BE" w14:textId="77777777" w:rsidR="00C14427" w:rsidRDefault="00C14427" w:rsidP="007C2ECB">
      <w:pPr>
        <w:ind w:left="567" w:hanging="567"/>
      </w:pPr>
    </w:p>
    <w:p w14:paraId="4B480360" w14:textId="77777777" w:rsidR="00C14427" w:rsidRDefault="00C14427" w:rsidP="007C2ECB">
      <w:pPr>
        <w:ind w:left="567" w:hanging="567"/>
      </w:pPr>
    </w:p>
    <w:p w14:paraId="24B6561D" w14:textId="77777777" w:rsidR="00C14427" w:rsidRDefault="00C14427" w:rsidP="007C2ECB">
      <w:pPr>
        <w:ind w:left="567" w:hanging="567"/>
      </w:pPr>
    </w:p>
    <w:p w14:paraId="02126105" w14:textId="77777777" w:rsidR="00C14427" w:rsidRDefault="00C14427" w:rsidP="007C2ECB">
      <w:pPr>
        <w:ind w:left="567" w:hanging="567"/>
      </w:pPr>
    </w:p>
    <w:p w14:paraId="16209F10" w14:textId="77777777" w:rsidR="00C14427" w:rsidRDefault="00C14427" w:rsidP="007C2ECB">
      <w:pPr>
        <w:ind w:left="567" w:hanging="567"/>
      </w:pPr>
    </w:p>
    <w:p w14:paraId="7C82DCA9" w14:textId="77777777" w:rsidR="00C14427" w:rsidRDefault="00C14427" w:rsidP="007C2ECB">
      <w:pPr>
        <w:ind w:left="567" w:hanging="567"/>
      </w:pPr>
    </w:p>
    <w:p w14:paraId="7BA2BE0F" w14:textId="77777777" w:rsidR="00CE0653" w:rsidRDefault="00CE0653" w:rsidP="007C2ECB">
      <w:pPr>
        <w:pStyle w:val="Qnno"/>
        <w:rPr>
          <w:b w:val="0"/>
          <w:noProof w:val="0"/>
          <w:lang w:eastAsia="en-US"/>
        </w:rPr>
      </w:pPr>
    </w:p>
    <w:p w14:paraId="08EBC6EC" w14:textId="77777777" w:rsidR="00E120BB" w:rsidRDefault="00E120BB" w:rsidP="007C2ECB">
      <w:pPr>
        <w:pStyle w:val="Qnno"/>
        <w:rPr>
          <w:b w:val="0"/>
          <w:noProof w:val="0"/>
          <w:lang w:eastAsia="en-US"/>
        </w:rPr>
      </w:pPr>
    </w:p>
    <w:p w14:paraId="29A231B7" w14:textId="5A1CA63C" w:rsidR="00D46D95" w:rsidRDefault="006865E1" w:rsidP="00040A04">
      <w:pPr>
        <w:pStyle w:val="Qnno"/>
      </w:pPr>
      <w:r>
        <w:lastRenderedPageBreak/>
        <w:t>Question 3</w:t>
      </w:r>
      <w:r>
        <w:tab/>
      </w:r>
      <w:r w:rsidR="00204354">
        <w:tab/>
      </w:r>
      <w:r w:rsidR="006E342A">
        <w:t xml:space="preserve">    </w:t>
      </w:r>
      <w:r>
        <w:t>(</w:t>
      </w:r>
      <w:r w:rsidR="00204354">
        <w:t>4</w:t>
      </w:r>
      <w:r w:rsidR="007C2ECB" w:rsidRPr="00A154B2">
        <w:t xml:space="preserve"> marks)</w:t>
      </w:r>
    </w:p>
    <w:p w14:paraId="799F5BAB" w14:textId="2D6243DB" w:rsidR="006865E1" w:rsidRPr="00CE0653" w:rsidRDefault="006865E1" w:rsidP="006865E1">
      <w:pPr>
        <w:rPr>
          <w:szCs w:val="22"/>
        </w:rPr>
      </w:pPr>
      <w:r w:rsidRPr="00CE0653">
        <w:rPr>
          <w:szCs w:val="22"/>
        </w:rPr>
        <w:t xml:space="preserve">Use the substitution </w:t>
      </w:r>
      <w:r w:rsidR="00CE0653">
        <w:rPr>
          <w:szCs w:val="22"/>
        </w:rPr>
        <w:t xml:space="preserve"> </w:t>
      </w:r>
      <w:r w:rsidRPr="00CE0653">
        <w:rPr>
          <w:szCs w:val="22"/>
        </w:rPr>
        <w:t xml:space="preserve"> </w:t>
      </w:r>
      <w:r w:rsidRPr="00CE0653">
        <w:rPr>
          <w:color w:val="FF0000"/>
          <w:position w:val="-24"/>
          <w:szCs w:val="22"/>
        </w:rPr>
        <w:object w:dxaOrig="5899" w:dyaOrig="696" w14:anchorId="022A8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2pt;height:34.8pt" o:ole="">
            <v:imagedata r:id="rId8" o:title=""/>
          </v:shape>
          <o:OLEObject Type="Embed" ProgID="FXEquation.Equation" ShapeID="_x0000_i1025" DrawAspect="Content" ObjectID="_1593420574" r:id="rId9"/>
        </w:object>
      </w:r>
      <w:r w:rsidRPr="00CE0653">
        <w:rPr>
          <w:szCs w:val="22"/>
        </w:rPr>
        <w:t xml:space="preserve"> </w:t>
      </w:r>
      <w:r w:rsidRPr="00CE0653">
        <w:rPr>
          <w:szCs w:val="22"/>
        </w:rPr>
        <w:tab/>
      </w:r>
    </w:p>
    <w:p w14:paraId="718CB038" w14:textId="77777777" w:rsidR="006865E1" w:rsidRPr="00CE0653" w:rsidRDefault="006865E1" w:rsidP="006865E1">
      <w:pPr>
        <w:rPr>
          <w:szCs w:val="22"/>
        </w:rPr>
      </w:pPr>
    </w:p>
    <w:p w14:paraId="3D515359" w14:textId="77777777" w:rsidR="006865E1" w:rsidRDefault="006865E1" w:rsidP="006865E1"/>
    <w:p w14:paraId="73F752AC" w14:textId="77777777" w:rsidR="006865E1" w:rsidRDefault="006865E1" w:rsidP="006865E1"/>
    <w:p w14:paraId="722B8C6A" w14:textId="77777777" w:rsidR="006865E1" w:rsidRDefault="006865E1" w:rsidP="006865E1"/>
    <w:p w14:paraId="0BB6A922" w14:textId="77777777" w:rsidR="006865E1" w:rsidRDefault="006865E1" w:rsidP="006865E1"/>
    <w:p w14:paraId="7983431B" w14:textId="77777777" w:rsidR="006865E1" w:rsidRDefault="006865E1" w:rsidP="006865E1">
      <w:pPr>
        <w:pStyle w:val="ListParagraph"/>
      </w:pPr>
    </w:p>
    <w:p w14:paraId="3BB26722" w14:textId="77777777" w:rsidR="006865E1" w:rsidRDefault="006865E1" w:rsidP="006865E1"/>
    <w:p w14:paraId="462B54CC" w14:textId="77777777" w:rsidR="006865E1" w:rsidRDefault="006865E1" w:rsidP="006865E1"/>
    <w:p w14:paraId="076100F6" w14:textId="77777777" w:rsidR="006865E1" w:rsidRPr="006A6838" w:rsidRDefault="006865E1" w:rsidP="006865E1">
      <w:pPr>
        <w:pStyle w:val="NoSpacing"/>
        <w:rPr>
          <w:rFonts w:ascii="Arial" w:hAnsi="Arial" w:cs="Arial"/>
          <w:sz w:val="24"/>
          <w:szCs w:val="24"/>
        </w:rPr>
      </w:pPr>
    </w:p>
    <w:p w14:paraId="2F6E9198" w14:textId="77777777" w:rsidR="006865E1" w:rsidRPr="006A6838" w:rsidRDefault="006865E1" w:rsidP="006865E1">
      <w:pPr>
        <w:spacing w:line="240" w:lineRule="auto"/>
        <w:rPr>
          <w:rFonts w:eastAsia="Times New Roman"/>
          <w:sz w:val="24"/>
          <w:lang w:eastAsia="en-AU"/>
        </w:rPr>
      </w:pPr>
    </w:p>
    <w:p w14:paraId="3FD43ED9" w14:textId="77777777" w:rsidR="006865E1" w:rsidRPr="005171C7" w:rsidRDefault="006865E1" w:rsidP="006865E1">
      <w:pPr>
        <w:spacing w:line="240" w:lineRule="auto"/>
        <w:rPr>
          <w:rFonts w:eastAsia="Times New Roman"/>
          <w:lang w:eastAsia="en-AU"/>
        </w:rPr>
      </w:pPr>
    </w:p>
    <w:p w14:paraId="4C7BE160" w14:textId="77777777" w:rsidR="006865E1" w:rsidRDefault="006865E1" w:rsidP="006865E1">
      <w:pPr>
        <w:spacing w:line="240" w:lineRule="auto"/>
        <w:rPr>
          <w:rFonts w:eastAsia="Times New Roman"/>
          <w:lang w:eastAsia="en-AU"/>
        </w:rPr>
      </w:pPr>
    </w:p>
    <w:p w14:paraId="757A4D3F" w14:textId="77777777" w:rsidR="00CE0653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6FF26CB5" w14:textId="77777777" w:rsidR="00CE0653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424161A7" w14:textId="77777777" w:rsidR="00CE0653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614C0DEC" w14:textId="77777777" w:rsidR="00CE0653" w:rsidRPr="005171C7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4781F1D9" w14:textId="77777777" w:rsidR="006865E1" w:rsidRDefault="006865E1" w:rsidP="006865E1">
      <w:pPr>
        <w:spacing w:line="240" w:lineRule="auto"/>
        <w:rPr>
          <w:rFonts w:eastAsia="Times New Roman"/>
          <w:lang w:eastAsia="en-AU"/>
        </w:rPr>
      </w:pPr>
      <w:r>
        <w:rPr>
          <w:rFonts w:eastAsia="Times New Roman"/>
          <w:lang w:eastAsia="en-AU"/>
        </w:rPr>
        <w:tab/>
      </w:r>
      <w:r>
        <w:rPr>
          <w:rFonts w:eastAsia="Times New Roman"/>
          <w:lang w:eastAsia="en-AU"/>
        </w:rPr>
        <w:tab/>
      </w:r>
      <w:r>
        <w:rPr>
          <w:rFonts w:eastAsia="Times New Roman"/>
          <w:lang w:eastAsia="en-AU"/>
        </w:rPr>
        <w:tab/>
      </w:r>
    </w:p>
    <w:p w14:paraId="5F27E0BB" w14:textId="77777777" w:rsidR="006865E1" w:rsidRDefault="006865E1" w:rsidP="006865E1">
      <w:pPr>
        <w:spacing w:line="240" w:lineRule="auto"/>
        <w:rPr>
          <w:rFonts w:eastAsia="Times New Roman"/>
          <w:lang w:eastAsia="en-AU"/>
        </w:rPr>
      </w:pPr>
    </w:p>
    <w:p w14:paraId="2DD1EC85" w14:textId="77777777" w:rsidR="00CE0653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696B7A7D" w14:textId="77777777" w:rsidR="00CE0653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5B46F4E3" w14:textId="77777777" w:rsidR="00CE0653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4C2D7C62" w14:textId="77777777" w:rsidR="00CE0653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6A9AF71A" w14:textId="77777777" w:rsidR="00CE0653" w:rsidRDefault="00CE0653" w:rsidP="006865E1">
      <w:pPr>
        <w:spacing w:line="240" w:lineRule="auto"/>
        <w:rPr>
          <w:rFonts w:eastAsia="Times New Roman"/>
          <w:lang w:eastAsia="en-AU"/>
        </w:rPr>
      </w:pPr>
    </w:p>
    <w:p w14:paraId="46C32BDF" w14:textId="65B8441A" w:rsidR="00204354" w:rsidRPr="00A154B2" w:rsidRDefault="00204354" w:rsidP="00204354">
      <w:pPr>
        <w:pStyle w:val="Qnno"/>
      </w:pPr>
      <w:r>
        <w:t>Question 4</w:t>
      </w:r>
      <w:r>
        <w:tab/>
      </w:r>
      <w:r>
        <w:tab/>
      </w:r>
      <w:r w:rsidR="006E342A">
        <w:t xml:space="preserve">    </w:t>
      </w:r>
      <w:r w:rsidR="00273692">
        <w:t>(3</w:t>
      </w:r>
      <w:r>
        <w:t xml:space="preserve"> </w:t>
      </w:r>
      <w:r w:rsidRPr="00A154B2">
        <w:t>marks)</w:t>
      </w:r>
    </w:p>
    <w:p w14:paraId="5DF2F87A" w14:textId="52283292" w:rsidR="00273692" w:rsidRDefault="00273692" w:rsidP="00273692">
      <w:pPr>
        <w:pStyle w:val="PartA0"/>
        <w:ind w:left="0" w:firstLineChars="0" w:firstLine="0"/>
        <w:rPr>
          <w:lang w:val="en-US"/>
        </w:rPr>
      </w:pPr>
      <w:r>
        <w:rPr>
          <w:lang w:val="en-US"/>
        </w:rPr>
        <w:t xml:space="preserve">Find the equation of the tangent to the curve </w:t>
      </w:r>
      <w:r w:rsidRPr="00612086">
        <w:rPr>
          <w:position w:val="-10"/>
          <w:lang w:val="en-US"/>
        </w:rPr>
        <w:object w:dxaOrig="1620" w:dyaOrig="380" w14:anchorId="123A343E">
          <v:shape id="_x0000_i1026" type="#_x0000_t75" style="width:81pt;height:19.2pt" o:ole="">
            <v:imagedata r:id="rId10" o:title=""/>
          </v:shape>
          <o:OLEObject Type="Embed" ProgID="Equation.DSMT4" ShapeID="_x0000_i1026" DrawAspect="Content" ObjectID="_1593420575" r:id="rId11"/>
        </w:object>
      </w:r>
      <w:r>
        <w:rPr>
          <w:lang w:val="en-US"/>
        </w:rPr>
        <w:t xml:space="preserve"> at the point (1, -2).</w:t>
      </w:r>
    </w:p>
    <w:p w14:paraId="4D3344E0" w14:textId="115831C7" w:rsidR="00273692" w:rsidRDefault="00273692" w:rsidP="00273692">
      <w:pPr>
        <w:pStyle w:val="PartA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   </w:t>
      </w:r>
      <w:r>
        <w:rPr>
          <w:lang w:val="en-US"/>
        </w:rPr>
        <w:tab/>
      </w:r>
    </w:p>
    <w:p w14:paraId="42E61613" w14:textId="77777777" w:rsidR="00273692" w:rsidRDefault="00273692" w:rsidP="00273692">
      <w:pPr>
        <w:rPr>
          <w:b/>
        </w:rPr>
      </w:pPr>
    </w:p>
    <w:p w14:paraId="03831640" w14:textId="69197F6C" w:rsidR="006865E1" w:rsidRDefault="006865E1" w:rsidP="006865E1">
      <w:pPr>
        <w:rPr>
          <w:b/>
        </w:rPr>
      </w:pPr>
    </w:p>
    <w:p w14:paraId="56F94AE6" w14:textId="77777777" w:rsidR="006865E1" w:rsidRDefault="006865E1" w:rsidP="006865E1">
      <w:pPr>
        <w:rPr>
          <w:b/>
        </w:rPr>
      </w:pPr>
    </w:p>
    <w:p w14:paraId="34BB357E" w14:textId="77777777" w:rsidR="006865E1" w:rsidRDefault="006865E1" w:rsidP="006865E1">
      <w:pPr>
        <w:rPr>
          <w:b/>
        </w:rPr>
      </w:pPr>
    </w:p>
    <w:p w14:paraId="0CFFF7BF" w14:textId="77777777" w:rsidR="006865E1" w:rsidRDefault="006865E1" w:rsidP="006865E1">
      <w:pPr>
        <w:rPr>
          <w:b/>
        </w:rPr>
      </w:pPr>
    </w:p>
    <w:p w14:paraId="52D00D1D" w14:textId="77777777" w:rsidR="006865E1" w:rsidRDefault="006865E1" w:rsidP="006865E1">
      <w:pPr>
        <w:rPr>
          <w:b/>
        </w:rPr>
      </w:pPr>
    </w:p>
    <w:p w14:paraId="1293EA41" w14:textId="77777777" w:rsidR="006865E1" w:rsidRDefault="006865E1" w:rsidP="006865E1">
      <w:pPr>
        <w:rPr>
          <w:b/>
        </w:rPr>
      </w:pPr>
    </w:p>
    <w:p w14:paraId="4F8E757C" w14:textId="77777777" w:rsidR="006865E1" w:rsidRDefault="006865E1" w:rsidP="006865E1">
      <w:pPr>
        <w:rPr>
          <w:b/>
        </w:rPr>
      </w:pPr>
    </w:p>
    <w:p w14:paraId="273E06E4" w14:textId="77777777" w:rsidR="006865E1" w:rsidRDefault="006865E1" w:rsidP="006865E1">
      <w:pPr>
        <w:rPr>
          <w:b/>
        </w:rPr>
      </w:pPr>
    </w:p>
    <w:p w14:paraId="119B2170" w14:textId="77777777" w:rsidR="006865E1" w:rsidRDefault="006865E1" w:rsidP="006865E1">
      <w:pPr>
        <w:rPr>
          <w:b/>
        </w:rPr>
      </w:pPr>
    </w:p>
    <w:p w14:paraId="2357E315" w14:textId="77777777" w:rsidR="00CE0653" w:rsidRDefault="00CE0653" w:rsidP="006865E1">
      <w:pPr>
        <w:rPr>
          <w:b/>
        </w:rPr>
      </w:pPr>
    </w:p>
    <w:p w14:paraId="206AFCEB" w14:textId="77777777" w:rsidR="00CE0653" w:rsidRDefault="00CE0653" w:rsidP="006865E1">
      <w:pPr>
        <w:rPr>
          <w:b/>
        </w:rPr>
      </w:pPr>
    </w:p>
    <w:p w14:paraId="075E798B" w14:textId="77777777" w:rsidR="006865E1" w:rsidRDefault="006865E1" w:rsidP="006865E1">
      <w:pPr>
        <w:rPr>
          <w:b/>
        </w:rPr>
      </w:pPr>
    </w:p>
    <w:p w14:paraId="583B00EF" w14:textId="77777777" w:rsidR="00E120BB" w:rsidRDefault="00E120BB" w:rsidP="006865E1">
      <w:pPr>
        <w:rPr>
          <w:b/>
        </w:rPr>
      </w:pPr>
    </w:p>
    <w:p w14:paraId="56069C4D" w14:textId="77777777" w:rsidR="00CE0653" w:rsidRDefault="006865E1" w:rsidP="006865E1">
      <w:r>
        <w:tab/>
      </w:r>
    </w:p>
    <w:p w14:paraId="3E2BC24E" w14:textId="77777777" w:rsidR="006865E1" w:rsidRDefault="006865E1" w:rsidP="006865E1">
      <w:pPr>
        <w:rPr>
          <w:b/>
        </w:rPr>
      </w:pPr>
    </w:p>
    <w:p w14:paraId="2FC9FA70" w14:textId="77777777" w:rsidR="006865E1" w:rsidRDefault="006865E1" w:rsidP="006865E1">
      <w:pPr>
        <w:rPr>
          <w:b/>
        </w:rPr>
      </w:pPr>
    </w:p>
    <w:p w14:paraId="35D60D2E" w14:textId="1CEF65BF" w:rsidR="00D46D95" w:rsidRDefault="00D46D95" w:rsidP="00273692">
      <w:pPr>
        <w:rPr>
          <w:b/>
        </w:rPr>
      </w:pPr>
    </w:p>
    <w:p w14:paraId="18222603" w14:textId="77777777" w:rsidR="00040A04" w:rsidRPr="00273692" w:rsidRDefault="00040A04" w:rsidP="00273692">
      <w:pPr>
        <w:rPr>
          <w:b/>
        </w:rPr>
      </w:pPr>
    </w:p>
    <w:p w14:paraId="583F0125" w14:textId="54139C51" w:rsidR="00733C27" w:rsidRPr="006E342A" w:rsidRDefault="00733C27" w:rsidP="006E342A">
      <w:pPr>
        <w:rPr>
          <w:b/>
        </w:rPr>
      </w:pPr>
      <w:r w:rsidRPr="006E342A">
        <w:rPr>
          <w:b/>
        </w:rPr>
        <w:lastRenderedPageBreak/>
        <w:t xml:space="preserve">Question 5 </w:t>
      </w:r>
      <w:r w:rsidR="00E120BB">
        <w:rPr>
          <w:b/>
          <w:color w:val="FF0000"/>
          <w:sz w:val="36"/>
          <w:szCs w:val="36"/>
        </w:rPr>
        <w:tab/>
      </w:r>
      <w:r w:rsidR="00E120BB">
        <w:rPr>
          <w:b/>
          <w:color w:val="FF0000"/>
          <w:sz w:val="36"/>
          <w:szCs w:val="36"/>
        </w:rPr>
        <w:tab/>
        <w:t xml:space="preserve">  </w:t>
      </w:r>
      <w:r w:rsidRPr="006E342A">
        <w:rPr>
          <w:b/>
        </w:rPr>
        <w:t>(4 marks)</w:t>
      </w:r>
    </w:p>
    <w:p w14:paraId="041BC73B" w14:textId="4AF15011" w:rsidR="00733C27" w:rsidRDefault="00733C27" w:rsidP="006E342A">
      <w:r>
        <w:t xml:space="preserve">Using partial fractions, or otherwise, determine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x-19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(x+1)(x-4)</m:t>
                </m:r>
              </m:den>
            </m:f>
          </m:e>
        </m:nary>
        <m:r>
          <w:rPr>
            <w:rFonts w:ascii="Cambria Math" w:hAnsi="Cambria Math"/>
            <w:sz w:val="28"/>
            <w:szCs w:val="28"/>
          </w:rPr>
          <m:t>dx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</w:r>
      <w:r w:rsidR="006E342A">
        <w:rPr>
          <w:rFonts w:eastAsiaTheme="minorEastAsia"/>
        </w:rPr>
        <w:t xml:space="preserve">  </w:t>
      </w:r>
      <w:r w:rsidR="006E342A">
        <w:rPr>
          <w:rFonts w:eastAsiaTheme="minorEastAsia"/>
        </w:rPr>
        <w:tab/>
      </w:r>
    </w:p>
    <w:p w14:paraId="38B6CD4B" w14:textId="77777777" w:rsidR="00733C27" w:rsidRDefault="00733C27" w:rsidP="00733C27">
      <w:pPr>
        <w:pStyle w:val="Parta"/>
      </w:pPr>
    </w:p>
    <w:p w14:paraId="57EE8C30" w14:textId="77777777" w:rsidR="00733C27" w:rsidRDefault="00733C27" w:rsidP="00733C27"/>
    <w:p w14:paraId="7584F463" w14:textId="77777777" w:rsidR="00733C27" w:rsidRPr="00F913EF" w:rsidRDefault="00733C27" w:rsidP="00733C27"/>
    <w:p w14:paraId="08A069D6" w14:textId="77777777" w:rsidR="00733C27" w:rsidRDefault="00733C27" w:rsidP="00733C27"/>
    <w:p w14:paraId="0D08F190" w14:textId="77777777" w:rsidR="00733C27" w:rsidRDefault="00733C27" w:rsidP="00733C27"/>
    <w:p w14:paraId="2B27EB58" w14:textId="77777777" w:rsidR="00733C27" w:rsidRDefault="00733C27" w:rsidP="00733C27">
      <w:pPr>
        <w:pStyle w:val="Parta"/>
      </w:pPr>
    </w:p>
    <w:p w14:paraId="357C5421" w14:textId="77777777" w:rsidR="00733C27" w:rsidRDefault="00733C27" w:rsidP="00733C27">
      <w:pPr>
        <w:pStyle w:val="Parta"/>
      </w:pPr>
    </w:p>
    <w:p w14:paraId="7DB44290" w14:textId="77777777" w:rsidR="00733C27" w:rsidRDefault="00733C27" w:rsidP="00733C27">
      <w:pPr>
        <w:pStyle w:val="Parta"/>
      </w:pPr>
    </w:p>
    <w:p w14:paraId="076A8095" w14:textId="77777777" w:rsidR="00733C27" w:rsidRDefault="00733C27" w:rsidP="00733C27">
      <w:pPr>
        <w:pStyle w:val="Parta"/>
      </w:pPr>
    </w:p>
    <w:p w14:paraId="1BD387C2" w14:textId="77777777" w:rsidR="00733C27" w:rsidRDefault="00733C27" w:rsidP="00733C27">
      <w:pPr>
        <w:pStyle w:val="Parta"/>
      </w:pPr>
    </w:p>
    <w:p w14:paraId="1D0BD6B9" w14:textId="77777777" w:rsidR="00733C27" w:rsidRDefault="00733C27" w:rsidP="00733C27">
      <w:pPr>
        <w:pStyle w:val="Parta"/>
      </w:pPr>
    </w:p>
    <w:p w14:paraId="6A39485A" w14:textId="77777777" w:rsidR="00733C27" w:rsidRDefault="00733C27" w:rsidP="00733C27">
      <w:pPr>
        <w:pStyle w:val="Parta"/>
      </w:pPr>
    </w:p>
    <w:p w14:paraId="32999A09" w14:textId="77777777" w:rsidR="00733C27" w:rsidRDefault="00733C27" w:rsidP="00733C27">
      <w:pPr>
        <w:pStyle w:val="Parta"/>
      </w:pPr>
    </w:p>
    <w:p w14:paraId="49B70FFA" w14:textId="77777777" w:rsidR="00733C27" w:rsidRDefault="00733C27" w:rsidP="00733C27">
      <w:pPr>
        <w:pStyle w:val="Parta"/>
      </w:pPr>
    </w:p>
    <w:p w14:paraId="0EECD951" w14:textId="77777777" w:rsidR="00733C27" w:rsidRDefault="00733C27" w:rsidP="00733C27">
      <w:pPr>
        <w:pStyle w:val="Parta"/>
      </w:pPr>
    </w:p>
    <w:p w14:paraId="2F59B6B1" w14:textId="77777777" w:rsidR="00733C27" w:rsidRDefault="00733C27" w:rsidP="00733C27">
      <w:pPr>
        <w:pStyle w:val="Parta"/>
      </w:pPr>
    </w:p>
    <w:p w14:paraId="1FC27BF8" w14:textId="77777777" w:rsidR="00733C27" w:rsidRDefault="00733C27" w:rsidP="00733C27">
      <w:pPr>
        <w:pStyle w:val="Parta"/>
      </w:pPr>
    </w:p>
    <w:p w14:paraId="031AA081" w14:textId="77777777" w:rsidR="00733C27" w:rsidRDefault="00733C27" w:rsidP="00733C27">
      <w:pPr>
        <w:pStyle w:val="Parta"/>
      </w:pPr>
    </w:p>
    <w:p w14:paraId="2F8C2C50" w14:textId="77777777" w:rsidR="00733C27" w:rsidRDefault="00733C27" w:rsidP="00733C27">
      <w:pPr>
        <w:pStyle w:val="Parta"/>
      </w:pPr>
    </w:p>
    <w:p w14:paraId="796F25B5" w14:textId="77777777" w:rsidR="004054E8" w:rsidRDefault="004054E8" w:rsidP="004054E8">
      <w:pPr>
        <w:pStyle w:val="QNum"/>
        <w:rPr>
          <w:b w:val="0"/>
          <w:szCs w:val="20"/>
          <w:lang w:val="en-AU"/>
        </w:rPr>
      </w:pPr>
    </w:p>
    <w:p w14:paraId="6A9FA950" w14:textId="77777777" w:rsidR="00E120BB" w:rsidRDefault="00E120BB" w:rsidP="004054E8">
      <w:pPr>
        <w:pStyle w:val="QNum"/>
        <w:rPr>
          <w:b w:val="0"/>
          <w:szCs w:val="20"/>
          <w:lang w:val="en-AU"/>
        </w:rPr>
      </w:pPr>
    </w:p>
    <w:p w14:paraId="271F109A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6DCCB0F8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60AE0FCE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10A13977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142645BA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1B4DAC97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0DE2E34B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54365DD5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44BA86F3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42D7F88F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72676F72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052B5F08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6BE957B2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71D644CB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441A06C6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3582AA7B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70D2EE46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670BD91B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4C94CD61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0397E3A6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75050FDF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5E3EE388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2DABCC9F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32D5BF09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4D0E9CDA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44A43634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6AC04F04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6EA43C65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2DADD6C5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01150296" w14:textId="77777777" w:rsidR="00273692" w:rsidRDefault="00273692" w:rsidP="004054E8">
      <w:pPr>
        <w:pStyle w:val="QNum"/>
        <w:rPr>
          <w:b w:val="0"/>
          <w:szCs w:val="20"/>
          <w:lang w:val="en-AU"/>
        </w:rPr>
      </w:pPr>
    </w:p>
    <w:p w14:paraId="0F60BD46" w14:textId="77777777" w:rsidR="00E120BB" w:rsidRDefault="00E120BB" w:rsidP="004054E8">
      <w:pPr>
        <w:pStyle w:val="QNum"/>
        <w:rPr>
          <w:b w:val="0"/>
          <w:szCs w:val="20"/>
          <w:lang w:val="en-AU"/>
        </w:rPr>
      </w:pPr>
    </w:p>
    <w:p w14:paraId="6E83D17C" w14:textId="083DDCC3" w:rsidR="00D85D4C" w:rsidRDefault="00D85D4C" w:rsidP="00DF41E6">
      <w:pPr>
        <w:pStyle w:val="QNum"/>
        <w:jc w:val="center"/>
      </w:pPr>
      <w:r>
        <w:lastRenderedPageBreak/>
        <w:t>Calc</w:t>
      </w:r>
      <w:r w:rsidR="00A0717B">
        <w:t>ulator A</w:t>
      </w:r>
      <w:r>
        <w:t>ssu</w:t>
      </w:r>
      <w:r w:rsidR="004054E8">
        <w:t>med</w:t>
      </w:r>
    </w:p>
    <w:p w14:paraId="2BFC8A04" w14:textId="690660FA" w:rsidR="00D85D4C" w:rsidRDefault="000C22CF" w:rsidP="00306CD1">
      <w:r w:rsidRPr="00306CD1">
        <w:rPr>
          <w:b/>
        </w:rPr>
        <w:t>Question 6</w:t>
      </w:r>
      <w:r w:rsidR="00D85D4C" w:rsidRPr="00306CD1">
        <w:rPr>
          <w:b/>
        </w:rPr>
        <w:t xml:space="preserve"> </w:t>
      </w:r>
      <w:r w:rsidR="00E120BB">
        <w:rPr>
          <w:color w:val="FF0000"/>
          <w:sz w:val="36"/>
          <w:szCs w:val="36"/>
        </w:rPr>
        <w:tab/>
      </w:r>
      <w:r w:rsidR="00E120BB">
        <w:rPr>
          <w:color w:val="FF0000"/>
          <w:sz w:val="36"/>
          <w:szCs w:val="36"/>
        </w:rPr>
        <w:tab/>
        <w:t xml:space="preserve">  </w:t>
      </w:r>
      <w:r w:rsidR="00D85D4C" w:rsidRPr="00306CD1">
        <w:rPr>
          <w:b/>
        </w:rPr>
        <w:t>(7 marks</w:t>
      </w:r>
      <w:r w:rsidR="00D85D4C">
        <w:t>)</w:t>
      </w:r>
    </w:p>
    <w:p w14:paraId="5E4B7A85" w14:textId="69F07C8A" w:rsidR="00D85D4C" w:rsidRPr="00A0717B" w:rsidRDefault="00D85D4C" w:rsidP="00D85D4C">
      <w:pPr>
        <w:rPr>
          <w:rFonts w:eastAsiaTheme="minorEastAsia"/>
          <w:sz w:val="24"/>
        </w:rPr>
      </w:pPr>
      <w:r>
        <w:t>The graph of</w:t>
      </w:r>
      <w:r w:rsidRPr="00306CD1">
        <w:rPr>
          <w:sz w:val="24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306CD1">
        <w:rPr>
          <w:rFonts w:eastAsiaTheme="minorEastAsia"/>
          <w:sz w:val="24"/>
        </w:rPr>
        <w:t xml:space="preserve"> </w:t>
      </w:r>
      <w:r>
        <w:rPr>
          <w:rFonts w:eastAsiaTheme="minorEastAsia"/>
        </w:rPr>
        <w:t xml:space="preserve">is shown below, where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4co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4</m:t>
                </m:r>
              </m:sup>
            </m:sSup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>(2x)</m:t>
            </m:r>
          </m:e>
        </m:func>
      </m:oMath>
      <w:r w:rsidRPr="00306CD1">
        <w:rPr>
          <w:rFonts w:eastAsiaTheme="minorEastAsia"/>
          <w:sz w:val="24"/>
        </w:rPr>
        <w:t xml:space="preserve"> and </w:t>
      </w:r>
      <w:r w:rsidRPr="00D21DE9">
        <w:rPr>
          <w:rStyle w:val="Variable"/>
          <w:sz w:val="28"/>
          <w:szCs w:val="28"/>
        </w:rPr>
        <w:t>A</w:t>
      </w:r>
      <w:r w:rsidRPr="00306CD1">
        <w:rPr>
          <w:rFonts w:eastAsiaTheme="minorEastAsia"/>
          <w:sz w:val="24"/>
        </w:rPr>
        <w:t xml:space="preserve"> is the smallest root of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,  x&gt;0</m:t>
        </m:r>
      </m:oMath>
      <w:r w:rsidRPr="00306CD1">
        <w:rPr>
          <w:rFonts w:asciiTheme="majorHAnsi" w:eastAsiaTheme="minorEastAsia" w:hAnsiTheme="majorHAnsi"/>
          <w:sz w:val="24"/>
        </w:rPr>
        <w:t>.</w:t>
      </w:r>
    </w:p>
    <w:p w14:paraId="10A838BB" w14:textId="77777777" w:rsidR="00D85D4C" w:rsidRDefault="00D85D4C" w:rsidP="00D85D4C">
      <w:pPr>
        <w:jc w:val="center"/>
      </w:pPr>
      <w:r>
        <w:rPr>
          <w:rFonts w:eastAsiaTheme="minorEastAsia"/>
        </w:rPr>
        <w:object w:dxaOrig="6739" w:dyaOrig="2404" w14:anchorId="4473DD45">
          <v:shape id="_x0000_i1027" type="#_x0000_t75" style="width:336.6pt;height:120pt" o:ole="">
            <v:imagedata r:id="rId12" o:title=""/>
          </v:shape>
          <o:OLEObject Type="Embed" ProgID="FXDraw.Graphic" ShapeID="_x0000_i1027" DrawAspect="Content" ObjectID="_1593420576" r:id="rId13"/>
        </w:object>
      </w:r>
    </w:p>
    <w:p w14:paraId="20950D71" w14:textId="77777777" w:rsidR="00D85D4C" w:rsidRDefault="00D85D4C" w:rsidP="00D85D4C">
      <w:pPr>
        <w:pStyle w:val="Parta"/>
      </w:pPr>
    </w:p>
    <w:p w14:paraId="113161AC" w14:textId="05BD1AF5" w:rsidR="00D85D4C" w:rsidRDefault="00D85D4C" w:rsidP="00306CD1">
      <w:pPr>
        <w:rPr>
          <w:rFonts w:eastAsiaTheme="minorEastAsia"/>
        </w:rPr>
      </w:pPr>
      <w:r>
        <w:t>(a)</w:t>
      </w:r>
      <w:r>
        <w:tab/>
      </w:r>
      <w:r w:rsidRPr="00273692">
        <w:rPr>
          <w:szCs w:val="22"/>
        </w:rPr>
        <w:t>Show that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 4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fName>
          <m:e>
            <m:r>
              <w:rPr>
                <w:rFonts w:ascii="Cambria Math" w:hAnsi="Cambria Math"/>
                <w:sz w:val="28"/>
                <w:szCs w:val="28"/>
              </w:rPr>
              <m:t>(2x)</m:t>
            </m:r>
          </m:e>
        </m:func>
        <m:r>
          <w:rPr>
            <w:rFonts w:ascii="Cambria Math" w:hAnsi="Cambria Math"/>
            <w:sz w:val="28"/>
            <w:szCs w:val="28"/>
          </w:rPr>
          <m:t xml:space="preserve"> =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+4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(4x)</m:t>
                </m:r>
              </m:e>
            </m:func>
            <m:r>
              <w:rPr>
                <w:rFonts w:ascii="Cambria Math" w:hAnsi="Cambria Math"/>
                <w:sz w:val="28"/>
                <w:szCs w:val="28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(8x)</m:t>
                </m:r>
              </m:e>
            </m:func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306CD1">
        <w:rPr>
          <w:rFonts w:eastAsiaTheme="minorEastAsia"/>
          <w:sz w:val="24"/>
        </w:rPr>
        <w:t>.</w:t>
      </w:r>
      <w:r>
        <w:rPr>
          <w:rFonts w:eastAsiaTheme="minorEastAsia"/>
        </w:rPr>
        <w:tab/>
      </w:r>
      <w:r w:rsidR="00306CD1">
        <w:rPr>
          <w:rFonts w:eastAsiaTheme="minorEastAsia"/>
        </w:rPr>
        <w:t xml:space="preserve"> </w:t>
      </w:r>
      <w:r w:rsidR="00306CD1">
        <w:rPr>
          <w:rFonts w:eastAsiaTheme="minorEastAsia"/>
        </w:rPr>
        <w:tab/>
        <w:t xml:space="preserve">    </w:t>
      </w:r>
      <w:r>
        <w:rPr>
          <w:rFonts w:eastAsiaTheme="minorEastAsia"/>
        </w:rPr>
        <w:t>(3 marks)</w:t>
      </w:r>
    </w:p>
    <w:p w14:paraId="2E7CD11D" w14:textId="77777777" w:rsidR="00D85D4C" w:rsidRDefault="00D85D4C" w:rsidP="00D85D4C">
      <w:pPr>
        <w:pStyle w:val="Parta"/>
        <w:rPr>
          <w:rFonts w:eastAsiaTheme="minorEastAsia"/>
        </w:rPr>
      </w:pPr>
    </w:p>
    <w:p w14:paraId="056EFFE8" w14:textId="77777777" w:rsidR="00D85D4C" w:rsidRDefault="00D85D4C" w:rsidP="00D85D4C">
      <w:pPr>
        <w:pStyle w:val="Parta"/>
        <w:rPr>
          <w:rFonts w:eastAsiaTheme="minorEastAsia"/>
        </w:rPr>
      </w:pPr>
    </w:p>
    <w:p w14:paraId="0E5C2DDE" w14:textId="77777777" w:rsidR="00D85D4C" w:rsidRDefault="00D85D4C" w:rsidP="00D85D4C">
      <w:pPr>
        <w:pStyle w:val="Parta"/>
        <w:rPr>
          <w:rFonts w:eastAsiaTheme="minorEastAsia"/>
        </w:rPr>
      </w:pPr>
    </w:p>
    <w:p w14:paraId="0158552D" w14:textId="77777777" w:rsidR="00D85D4C" w:rsidRDefault="00D85D4C" w:rsidP="00D85D4C">
      <w:pPr>
        <w:pStyle w:val="Parta"/>
        <w:rPr>
          <w:rFonts w:eastAsiaTheme="minorEastAsia"/>
        </w:rPr>
      </w:pPr>
    </w:p>
    <w:p w14:paraId="34C84350" w14:textId="77777777" w:rsidR="00D85D4C" w:rsidRDefault="00D85D4C" w:rsidP="00D85D4C">
      <w:pPr>
        <w:pStyle w:val="Parta"/>
        <w:rPr>
          <w:rFonts w:eastAsiaTheme="minorEastAsia"/>
        </w:rPr>
      </w:pPr>
    </w:p>
    <w:p w14:paraId="01CB351A" w14:textId="77777777" w:rsidR="00D85D4C" w:rsidRDefault="00D85D4C" w:rsidP="00D85D4C">
      <w:pPr>
        <w:pStyle w:val="Parta"/>
        <w:rPr>
          <w:rFonts w:eastAsiaTheme="minorEastAsia"/>
        </w:rPr>
      </w:pPr>
    </w:p>
    <w:p w14:paraId="6BC0C7AC" w14:textId="77777777" w:rsidR="00D85D4C" w:rsidRDefault="00D85D4C" w:rsidP="00D85D4C">
      <w:pPr>
        <w:pStyle w:val="Parta"/>
        <w:rPr>
          <w:rFonts w:eastAsiaTheme="minorEastAsia"/>
        </w:rPr>
      </w:pPr>
    </w:p>
    <w:p w14:paraId="5DB913E6" w14:textId="77777777" w:rsidR="00D85D4C" w:rsidRDefault="00D85D4C" w:rsidP="00D85D4C">
      <w:pPr>
        <w:pStyle w:val="Parta"/>
        <w:rPr>
          <w:rFonts w:eastAsiaTheme="minorEastAsia"/>
        </w:rPr>
      </w:pPr>
    </w:p>
    <w:p w14:paraId="203D41D6" w14:textId="77777777" w:rsidR="00D85D4C" w:rsidRDefault="00D85D4C" w:rsidP="00D85D4C">
      <w:pPr>
        <w:pStyle w:val="Parta"/>
        <w:rPr>
          <w:rFonts w:eastAsiaTheme="minorEastAsia"/>
        </w:rPr>
      </w:pPr>
    </w:p>
    <w:p w14:paraId="69137C11" w14:textId="77777777" w:rsidR="00D85D4C" w:rsidRDefault="00D85D4C" w:rsidP="00D85D4C">
      <w:pPr>
        <w:pStyle w:val="Parta"/>
        <w:rPr>
          <w:rFonts w:eastAsiaTheme="minorEastAsia"/>
        </w:rPr>
      </w:pPr>
    </w:p>
    <w:p w14:paraId="2B8B8366" w14:textId="77777777" w:rsidR="00D85D4C" w:rsidRDefault="00D85D4C" w:rsidP="00D85D4C">
      <w:pPr>
        <w:pStyle w:val="Parta"/>
        <w:rPr>
          <w:rFonts w:eastAsiaTheme="minorEastAsia"/>
        </w:rPr>
      </w:pPr>
    </w:p>
    <w:p w14:paraId="223CB720" w14:textId="77777777" w:rsidR="00D85D4C" w:rsidRDefault="00D85D4C" w:rsidP="00D85D4C">
      <w:pPr>
        <w:pStyle w:val="Parta"/>
        <w:rPr>
          <w:rFonts w:eastAsiaTheme="minorEastAsia"/>
        </w:rPr>
      </w:pPr>
    </w:p>
    <w:p w14:paraId="0E49FCA7" w14:textId="77777777" w:rsidR="00D85D4C" w:rsidRDefault="00D85D4C" w:rsidP="00D85D4C">
      <w:pPr>
        <w:pStyle w:val="Parta"/>
        <w:rPr>
          <w:rFonts w:eastAsiaTheme="minorEastAsia"/>
        </w:rPr>
      </w:pPr>
    </w:p>
    <w:p w14:paraId="476E44B8" w14:textId="77777777" w:rsidR="00D85D4C" w:rsidRDefault="00D85D4C" w:rsidP="00D85D4C">
      <w:pPr>
        <w:pStyle w:val="Parta"/>
        <w:rPr>
          <w:rFonts w:eastAsiaTheme="minorEastAsia"/>
        </w:rPr>
      </w:pPr>
    </w:p>
    <w:p w14:paraId="6C4F2D91" w14:textId="77777777" w:rsidR="00D85D4C" w:rsidRDefault="00D85D4C" w:rsidP="00D85D4C">
      <w:pPr>
        <w:pStyle w:val="Parta"/>
        <w:rPr>
          <w:rFonts w:eastAsiaTheme="minorEastAsia"/>
        </w:rPr>
      </w:pPr>
    </w:p>
    <w:p w14:paraId="34941501" w14:textId="77777777" w:rsidR="00D85D4C" w:rsidRDefault="00D85D4C" w:rsidP="00D85D4C">
      <w:pPr>
        <w:pStyle w:val="Parta"/>
        <w:rPr>
          <w:rFonts w:eastAsiaTheme="minorEastAsia"/>
        </w:rPr>
      </w:pPr>
    </w:p>
    <w:p w14:paraId="49E69CD0" w14:textId="77777777" w:rsidR="00A0717B" w:rsidRDefault="00A0717B" w:rsidP="00D85D4C">
      <w:pPr>
        <w:pStyle w:val="Parta"/>
        <w:rPr>
          <w:rFonts w:eastAsiaTheme="minorEastAsia"/>
        </w:rPr>
      </w:pPr>
    </w:p>
    <w:p w14:paraId="2FF68E9F" w14:textId="77777777" w:rsidR="00D85D4C" w:rsidRDefault="00D85D4C" w:rsidP="00D85D4C">
      <w:pPr>
        <w:pStyle w:val="Parta"/>
        <w:rPr>
          <w:rFonts w:eastAsiaTheme="minorEastAsia"/>
        </w:rPr>
      </w:pPr>
    </w:p>
    <w:p w14:paraId="20CA39A3" w14:textId="4C45EE8F" w:rsidR="00D85D4C" w:rsidRDefault="00D85D4C" w:rsidP="00E417E0">
      <w:r>
        <w:t>(b)</w:t>
      </w:r>
      <w:r>
        <w:tab/>
        <w:t xml:space="preserve">Hence determine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(2x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</w:rPr>
          <m:t>dx</m:t>
        </m:r>
      </m:oMath>
      <w:r>
        <w:t>.</w:t>
      </w:r>
      <w:r>
        <w:tab/>
      </w:r>
      <w:r w:rsidR="00E417E0">
        <w:tab/>
        <w:t xml:space="preserve">   </w:t>
      </w:r>
      <w:r w:rsidR="00A0717B">
        <w:t xml:space="preserve"> </w:t>
      </w:r>
      <w:r w:rsidR="001B3292">
        <w:t>(</w:t>
      </w:r>
      <w:r>
        <w:t>2 marks)</w:t>
      </w:r>
    </w:p>
    <w:p w14:paraId="0911EDD2" w14:textId="77777777" w:rsidR="00D85D4C" w:rsidRDefault="00D85D4C" w:rsidP="00D85D4C">
      <w:pPr>
        <w:pStyle w:val="Parta"/>
        <w:rPr>
          <w:rFonts w:eastAsiaTheme="minorEastAsia"/>
        </w:rPr>
      </w:pPr>
    </w:p>
    <w:p w14:paraId="0FDD4F55" w14:textId="77777777" w:rsidR="00D85D4C" w:rsidRDefault="00D85D4C" w:rsidP="00D85D4C">
      <w:pPr>
        <w:pStyle w:val="Parta"/>
        <w:rPr>
          <w:rFonts w:eastAsiaTheme="minorEastAsia"/>
        </w:rPr>
      </w:pPr>
    </w:p>
    <w:p w14:paraId="383932A4" w14:textId="77777777" w:rsidR="00D85D4C" w:rsidRDefault="00D85D4C" w:rsidP="00D85D4C">
      <w:pPr>
        <w:pStyle w:val="Parta"/>
        <w:rPr>
          <w:rFonts w:eastAsiaTheme="minorEastAsia"/>
        </w:rPr>
      </w:pPr>
    </w:p>
    <w:p w14:paraId="0558915A" w14:textId="77777777" w:rsidR="00D85D4C" w:rsidRDefault="00D85D4C" w:rsidP="00D85D4C">
      <w:pPr>
        <w:pStyle w:val="Parta"/>
        <w:rPr>
          <w:rFonts w:eastAsiaTheme="minorEastAsia"/>
        </w:rPr>
      </w:pPr>
    </w:p>
    <w:p w14:paraId="31CCE005" w14:textId="77777777" w:rsidR="00D85D4C" w:rsidRDefault="00D85D4C" w:rsidP="00D85D4C">
      <w:pPr>
        <w:pStyle w:val="Parta"/>
        <w:rPr>
          <w:rFonts w:eastAsiaTheme="minorEastAsia"/>
        </w:rPr>
      </w:pPr>
    </w:p>
    <w:p w14:paraId="1BBAEDBF" w14:textId="77777777" w:rsidR="00D85D4C" w:rsidRDefault="00D85D4C" w:rsidP="00D85D4C">
      <w:pPr>
        <w:pStyle w:val="Parta"/>
        <w:rPr>
          <w:rFonts w:eastAsiaTheme="minorEastAsia"/>
        </w:rPr>
      </w:pPr>
    </w:p>
    <w:p w14:paraId="6D3F6843" w14:textId="77777777" w:rsidR="00D85D4C" w:rsidRDefault="00D85D4C" w:rsidP="00D85D4C">
      <w:pPr>
        <w:pStyle w:val="Parta"/>
        <w:rPr>
          <w:rFonts w:eastAsiaTheme="minorEastAsia"/>
        </w:rPr>
      </w:pPr>
    </w:p>
    <w:p w14:paraId="348FD52A" w14:textId="77777777" w:rsidR="00D85D4C" w:rsidRDefault="00D85D4C" w:rsidP="00D85D4C">
      <w:pPr>
        <w:pStyle w:val="Parta"/>
        <w:rPr>
          <w:rFonts w:eastAsiaTheme="minorEastAsia"/>
        </w:rPr>
      </w:pPr>
    </w:p>
    <w:p w14:paraId="0CF18BCB" w14:textId="77777777" w:rsidR="00D85D4C" w:rsidRDefault="00D85D4C" w:rsidP="00D85D4C">
      <w:pPr>
        <w:pStyle w:val="Parta"/>
        <w:rPr>
          <w:rFonts w:eastAsiaTheme="minorEastAsia"/>
        </w:rPr>
      </w:pPr>
    </w:p>
    <w:p w14:paraId="298CB4ED" w14:textId="77777777" w:rsidR="00D85D4C" w:rsidRDefault="00D85D4C" w:rsidP="00D85D4C">
      <w:pPr>
        <w:pStyle w:val="Parta"/>
        <w:rPr>
          <w:rFonts w:eastAsiaTheme="minorEastAsia"/>
        </w:rPr>
      </w:pPr>
    </w:p>
    <w:p w14:paraId="74EB317F" w14:textId="60DB3822" w:rsidR="00D85D4C" w:rsidRDefault="00D85D4C" w:rsidP="00DF41E6">
      <w:pPr>
        <w:pStyle w:val="Parta"/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>Determine the exact volume of the solid generated when the region bounded by</w:t>
      </w:r>
      <w:r w:rsidR="00DF41E6">
        <w:rPr>
          <w:rFonts w:eastAsiaTheme="minorEastAsia"/>
        </w:rPr>
        <w:t xml:space="preserve">                      </w:t>
      </w:r>
      <w:r>
        <w:rPr>
          <w:rFonts w:eastAsiaTheme="minorEastAsia"/>
        </w:rPr>
        <w:t xml:space="preserve"> </w:t>
      </w:r>
      <w:r w:rsidR="00DF41E6">
        <w:rPr>
          <w:rFonts w:eastAsiaTheme="minorEastAsia"/>
        </w:rPr>
        <w:t xml:space="preserve">   </w:t>
      </w:r>
      <m:oMath>
        <m:r>
          <w:rPr>
            <w:rFonts w:ascii="Cambria Math" w:eastAsiaTheme="minorEastAsia" w:hAnsi="Cambria Math"/>
            <w:sz w:val="28"/>
            <w:szCs w:val="28"/>
          </w:rPr>
          <m:t>y=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,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y=0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x=0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  <w:sz w:val="28"/>
            <w:szCs w:val="28"/>
          </w:rPr>
          <m:t>x=A</m:t>
        </m:r>
      </m:oMath>
      <w:r>
        <w:rPr>
          <w:rFonts w:eastAsiaTheme="minorEastAsia"/>
        </w:rPr>
        <w:t xml:space="preserve"> is rotated through 360° about the </w:t>
      </w:r>
      <w:r w:rsidRPr="00290389">
        <w:rPr>
          <w:rStyle w:val="Variable"/>
        </w:rPr>
        <w:t>x</w:t>
      </w:r>
      <w:r>
        <w:rPr>
          <w:rFonts w:eastAsiaTheme="minorEastAsia"/>
        </w:rPr>
        <w:t>-axis.</w:t>
      </w:r>
      <w:r w:rsidR="00DF41E6">
        <w:rPr>
          <w:rFonts w:eastAsiaTheme="minorEastAsia"/>
        </w:rPr>
        <w:tab/>
        <w:t xml:space="preserve">      </w:t>
      </w:r>
      <w:r w:rsidR="001B3292">
        <w:t xml:space="preserve">  </w:t>
      </w:r>
      <w:r w:rsidR="001B3292">
        <w:rPr>
          <w:rFonts w:eastAsiaTheme="minorEastAsia"/>
        </w:rPr>
        <w:t>(2</w:t>
      </w:r>
      <w:r>
        <w:rPr>
          <w:rFonts w:eastAsiaTheme="minorEastAsia"/>
        </w:rPr>
        <w:t>marks)</w:t>
      </w:r>
    </w:p>
    <w:p w14:paraId="7DD6C826" w14:textId="77777777" w:rsidR="00D85D4C" w:rsidRDefault="00D85D4C" w:rsidP="00D85D4C">
      <w:pPr>
        <w:pStyle w:val="Parta"/>
        <w:rPr>
          <w:rFonts w:eastAsiaTheme="minorEastAsia"/>
        </w:rPr>
      </w:pPr>
    </w:p>
    <w:p w14:paraId="33C9531D" w14:textId="77777777" w:rsidR="00D85D4C" w:rsidRDefault="00D85D4C" w:rsidP="00D85D4C">
      <w:pPr>
        <w:pStyle w:val="Parta"/>
        <w:rPr>
          <w:rFonts w:eastAsiaTheme="minorEastAsia"/>
        </w:rPr>
      </w:pPr>
    </w:p>
    <w:p w14:paraId="4D865C5F" w14:textId="77777777" w:rsidR="00D85D4C" w:rsidRDefault="00D85D4C" w:rsidP="00D85D4C"/>
    <w:p w14:paraId="36928460" w14:textId="77777777" w:rsidR="00D85D4C" w:rsidRDefault="00D85D4C" w:rsidP="00D85D4C">
      <w:pPr>
        <w:spacing w:after="160" w:line="259" w:lineRule="auto"/>
        <w:rPr>
          <w:b/>
          <w:lang w:val="en-US"/>
        </w:rPr>
      </w:pPr>
      <w:r>
        <w:br w:type="page"/>
      </w:r>
    </w:p>
    <w:p w14:paraId="751F458E" w14:textId="4E1673DF" w:rsidR="00A97D67" w:rsidRDefault="000C22CF" w:rsidP="00A97D67">
      <w:pPr>
        <w:pStyle w:val="QNum"/>
      </w:pPr>
      <w:r>
        <w:lastRenderedPageBreak/>
        <w:t>Question 7</w:t>
      </w:r>
      <w:r w:rsidR="00A51016">
        <w:tab/>
      </w:r>
      <w:r w:rsidR="00A0717B">
        <w:t xml:space="preserve">  </w:t>
      </w:r>
      <w:r w:rsidR="007B66CF">
        <w:t xml:space="preserve">(5 </w:t>
      </w:r>
      <w:r w:rsidR="00A97D67">
        <w:t>marks)</w:t>
      </w:r>
    </w:p>
    <w:p w14:paraId="2038A551" w14:textId="77777777" w:rsidR="00876E43" w:rsidRDefault="00876E43" w:rsidP="007C2ECB"/>
    <w:p w14:paraId="7601434C" w14:textId="0BB069AA" w:rsidR="00D46D95" w:rsidRDefault="00876E43" w:rsidP="007C2ECB">
      <w:r>
        <w:t>A four metre long water tank, open at the top, is in the shape of a triangular prism. The triangular face is a right isosceles triangle with congruent sides of one metre length.</w:t>
      </w:r>
    </w:p>
    <w:p w14:paraId="297FB113" w14:textId="77777777" w:rsidR="00D46D95" w:rsidRDefault="00D46D95" w:rsidP="007C2ECB"/>
    <w:p w14:paraId="22B8E020" w14:textId="77777777" w:rsidR="00D46D95" w:rsidRDefault="00D46D95" w:rsidP="007C2ECB"/>
    <w:p w14:paraId="297AE446" w14:textId="77777777" w:rsidR="00D46D95" w:rsidRDefault="00D46D95" w:rsidP="007C2ECB"/>
    <w:p w14:paraId="531A51C6" w14:textId="3DA37B01" w:rsidR="00876E43" w:rsidRDefault="00876E43" w:rsidP="00876E43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line="280" w:lineRule="atLeast"/>
        <w:rPr>
          <w:rFonts w:ascii="Times" w:hAnsi="Times" w:cs="Times"/>
          <w:sz w:val="24"/>
          <w:lang w:val="en-GB"/>
        </w:rPr>
      </w:pPr>
      <w:r>
        <w:rPr>
          <w:rFonts w:ascii="Times" w:hAnsi="Times" w:cs="Times"/>
          <w:noProof/>
          <w:sz w:val="24"/>
          <w:lang w:eastAsia="en-AU"/>
        </w:rPr>
        <w:drawing>
          <wp:inline distT="0" distB="0" distL="0" distR="0" wp14:anchorId="0B1F8412" wp14:editId="5C72DD5F">
            <wp:extent cx="5179060" cy="1619250"/>
            <wp:effectExtent l="0" t="0" r="254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906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" w:hAnsi="Times" w:cs="Times"/>
          <w:sz w:val="24"/>
          <w:lang w:val="en-GB"/>
        </w:rPr>
        <w:t xml:space="preserve"> </w:t>
      </w:r>
    </w:p>
    <w:p w14:paraId="6A941131" w14:textId="77777777" w:rsidR="00D46D95" w:rsidRDefault="00D46D95" w:rsidP="007C2ECB"/>
    <w:p w14:paraId="4D6474BE" w14:textId="77777777" w:rsidR="00D46D95" w:rsidRDefault="00D46D95" w:rsidP="007C2ECB"/>
    <w:p w14:paraId="614B9986" w14:textId="77777777" w:rsidR="00876E43" w:rsidRPr="00876E43" w:rsidRDefault="00876E43" w:rsidP="00876E43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340" w:lineRule="atLeast"/>
        <w:rPr>
          <w:szCs w:val="22"/>
          <w:lang w:val="en-GB"/>
        </w:rPr>
      </w:pPr>
      <w:r w:rsidRPr="00876E43">
        <w:rPr>
          <w:szCs w:val="22"/>
          <w:lang w:val="en-GB"/>
        </w:rPr>
        <w:t xml:space="preserve">Initially the tank is completely full with water, but it develops a leak and loses water at a constant rate of 0.08 cubic metres per hour. </w:t>
      </w:r>
    </w:p>
    <w:p w14:paraId="7797D4F8" w14:textId="77777777" w:rsidR="00876E43" w:rsidRDefault="00876E43" w:rsidP="00876E43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340" w:lineRule="atLeast"/>
        <w:rPr>
          <w:rFonts w:ascii="MS Mincho" w:eastAsia="MS Mincho" w:hAnsi="MS Mincho" w:cs="MS Mincho"/>
          <w:szCs w:val="22"/>
          <w:lang w:val="en-GB"/>
        </w:rPr>
      </w:pPr>
      <w:r w:rsidRPr="00876E43">
        <w:rPr>
          <w:szCs w:val="22"/>
          <w:lang w:val="en-GB"/>
        </w:rPr>
        <w:t xml:space="preserve">Let </w:t>
      </w:r>
      <w:r w:rsidRPr="00876E43">
        <w:rPr>
          <w:i/>
          <w:iCs/>
          <w:szCs w:val="22"/>
          <w:lang w:val="en-GB"/>
        </w:rPr>
        <w:t xml:space="preserve">h = </w:t>
      </w:r>
      <w:r w:rsidRPr="00876E43">
        <w:rPr>
          <w:szCs w:val="22"/>
          <w:lang w:val="en-GB"/>
        </w:rPr>
        <w:t xml:space="preserve">the depth of water, in metres, in the tank after </w:t>
      </w:r>
      <w:r w:rsidRPr="00876E43">
        <w:rPr>
          <w:i/>
          <w:iCs/>
          <w:szCs w:val="22"/>
          <w:lang w:val="en-GB"/>
        </w:rPr>
        <w:t xml:space="preserve">t </w:t>
      </w:r>
      <w:r w:rsidRPr="00876E43">
        <w:rPr>
          <w:szCs w:val="22"/>
          <w:lang w:val="en-GB"/>
        </w:rPr>
        <w:t>hours.</w:t>
      </w:r>
      <w:r w:rsidRPr="00876E43">
        <w:rPr>
          <w:rFonts w:ascii="MS Mincho" w:eastAsia="MS Mincho" w:hAnsi="MS Mincho" w:cs="MS Mincho"/>
          <w:szCs w:val="22"/>
          <w:lang w:val="en-GB"/>
        </w:rPr>
        <w:t> </w:t>
      </w:r>
    </w:p>
    <w:p w14:paraId="170B32D0" w14:textId="77777777" w:rsidR="00876E43" w:rsidRDefault="00876E43" w:rsidP="00876E43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340" w:lineRule="atLeast"/>
        <w:rPr>
          <w:szCs w:val="22"/>
          <w:lang w:val="en-GB"/>
        </w:rPr>
      </w:pPr>
      <w:r w:rsidRPr="00876E43">
        <w:rPr>
          <w:szCs w:val="22"/>
          <w:lang w:val="en-GB"/>
        </w:rPr>
        <w:t>(a)</w:t>
      </w:r>
      <w:r>
        <w:rPr>
          <w:szCs w:val="22"/>
          <w:lang w:val="en-GB"/>
        </w:rPr>
        <w:tab/>
      </w:r>
      <w:r w:rsidRPr="00876E43">
        <w:rPr>
          <w:szCs w:val="22"/>
          <w:lang w:val="en-GB"/>
        </w:rPr>
        <w:t xml:space="preserve"> Show that the volume of water in the tank </w:t>
      </w:r>
      <w:r w:rsidRPr="00876E43">
        <w:rPr>
          <w:i/>
          <w:iCs/>
          <w:szCs w:val="22"/>
          <w:lang w:val="en-GB"/>
        </w:rPr>
        <w:t xml:space="preserve">V </w:t>
      </w:r>
      <w:r w:rsidRPr="00876E43">
        <w:rPr>
          <w:szCs w:val="22"/>
          <w:lang w:val="en-GB"/>
        </w:rPr>
        <w:t xml:space="preserve">cubic metres, is given by the expression </w:t>
      </w:r>
    </w:p>
    <w:p w14:paraId="21DF851A" w14:textId="53E74CFD" w:rsidR="00D46D95" w:rsidRPr="00FE2D8A" w:rsidRDefault="00876E43" w:rsidP="007C2ECB">
      <w:pPr>
        <w:rPr>
          <w:rFonts w:ascii="Times New Roman" w:hAnsi="Times New Roman" w:cs="Times New Roman"/>
          <w:i/>
          <w:iCs/>
          <w:szCs w:val="22"/>
        </w:rPr>
      </w:pPr>
      <w:r>
        <w:tab/>
      </w:r>
      <w:r>
        <w:tab/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915ABB">
        <w:rPr>
          <w:rFonts w:eastAsiaTheme="minorEastAsia"/>
          <w:iCs/>
          <w:szCs w:val="22"/>
        </w:rPr>
        <w:tab/>
      </w:r>
      <w:r w:rsidR="00915ABB">
        <w:rPr>
          <w:rFonts w:eastAsiaTheme="minorEastAsia"/>
          <w:iCs/>
          <w:szCs w:val="22"/>
        </w:rPr>
        <w:tab/>
        <w:t>(2 marks)</w:t>
      </w:r>
    </w:p>
    <w:p w14:paraId="1701F563" w14:textId="77777777" w:rsidR="00D46D95" w:rsidRDefault="00D46D95" w:rsidP="007C2ECB"/>
    <w:p w14:paraId="412FA09F" w14:textId="77777777" w:rsidR="00D46D95" w:rsidRDefault="00D46D95" w:rsidP="007C2ECB"/>
    <w:p w14:paraId="5B31BC71" w14:textId="77777777" w:rsidR="00D46D95" w:rsidRDefault="00D46D95" w:rsidP="007C2ECB"/>
    <w:p w14:paraId="5BDBCA96" w14:textId="77777777" w:rsidR="00915ABB" w:rsidRDefault="00915ABB" w:rsidP="007C2ECB"/>
    <w:p w14:paraId="19F7C65E" w14:textId="77777777" w:rsidR="00915ABB" w:rsidRDefault="00915ABB" w:rsidP="007C2ECB"/>
    <w:p w14:paraId="5181D0E0" w14:textId="77777777" w:rsidR="00915ABB" w:rsidRDefault="00915ABB" w:rsidP="007C2ECB"/>
    <w:p w14:paraId="7C36FB36" w14:textId="77777777" w:rsidR="00915ABB" w:rsidRDefault="00915ABB" w:rsidP="007C2ECB"/>
    <w:p w14:paraId="12B09F65" w14:textId="77777777" w:rsidR="00A0717B" w:rsidRDefault="00A0717B" w:rsidP="007C2ECB"/>
    <w:p w14:paraId="1CDF9187" w14:textId="77777777" w:rsidR="00A0717B" w:rsidRDefault="00A0717B" w:rsidP="007C2ECB"/>
    <w:p w14:paraId="1E171C3C" w14:textId="77777777" w:rsidR="00C72A92" w:rsidRDefault="00C72A92" w:rsidP="007C2ECB">
      <w:pPr>
        <w:ind w:left="567" w:hanging="567"/>
      </w:pPr>
    </w:p>
    <w:p w14:paraId="20E5412F" w14:textId="7A2C1C84" w:rsidR="00BC7D44" w:rsidRPr="00BC7D44" w:rsidRDefault="00BC7D44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  <w:rPr>
          <w:rFonts w:ascii="Times" w:hAnsi="Times" w:cs="Times"/>
          <w:szCs w:val="22"/>
          <w:lang w:val="en-GB"/>
        </w:rPr>
      </w:pPr>
      <w:r w:rsidRPr="00BC7D44">
        <w:rPr>
          <w:szCs w:val="22"/>
          <w:lang w:val="en-GB"/>
        </w:rPr>
        <w:t xml:space="preserve">(b) </w:t>
      </w:r>
      <w:r>
        <w:rPr>
          <w:szCs w:val="22"/>
          <w:lang w:val="en-GB"/>
        </w:rPr>
        <w:tab/>
      </w:r>
      <w:r w:rsidRPr="00BC7D44">
        <w:rPr>
          <w:szCs w:val="22"/>
          <w:lang w:val="en-GB"/>
        </w:rPr>
        <w:t xml:space="preserve">Determine the rate of change of the depth, correct to the nearest 0.01 metres per hour, </w:t>
      </w:r>
    </w:p>
    <w:p w14:paraId="73CF7E45" w14:textId="6B815661" w:rsidR="00BC7D44" w:rsidRPr="00BC7D44" w:rsidRDefault="00BC7D44" w:rsidP="00FE7DCA">
      <w:pPr>
        <w:widowControl w:val="0"/>
        <w:tabs>
          <w:tab w:val="clear" w:pos="567"/>
          <w:tab w:val="clear" w:pos="993"/>
          <w:tab w:val="clear" w:pos="8505"/>
        </w:tabs>
        <w:autoSpaceDE w:val="0"/>
        <w:autoSpaceDN w:val="0"/>
        <w:adjustRightInd w:val="0"/>
        <w:spacing w:after="240" w:line="240" w:lineRule="auto"/>
        <w:ind w:firstLine="720"/>
        <w:rPr>
          <w:rFonts w:ascii="Times" w:hAnsi="Times" w:cs="Times"/>
          <w:szCs w:val="22"/>
          <w:lang w:val="en-GB"/>
        </w:rPr>
      </w:pPr>
      <w:r w:rsidRPr="00BC7D44">
        <w:rPr>
          <w:szCs w:val="22"/>
          <w:lang w:val="en-GB"/>
        </w:rPr>
        <w:t xml:space="preserve">when the depth is 0.6 metres. </w:t>
      </w:r>
      <w:r>
        <w:rPr>
          <w:rFonts w:ascii="Times" w:hAnsi="Times" w:cs="Times"/>
          <w:szCs w:val="22"/>
          <w:lang w:val="en-GB"/>
        </w:rPr>
        <w:tab/>
      </w:r>
      <w:r>
        <w:rPr>
          <w:rFonts w:ascii="Times" w:hAnsi="Times" w:cs="Times"/>
          <w:szCs w:val="22"/>
          <w:lang w:val="en-GB"/>
        </w:rPr>
        <w:tab/>
      </w:r>
      <w:r>
        <w:rPr>
          <w:rFonts w:ascii="Times" w:hAnsi="Times" w:cs="Times"/>
          <w:szCs w:val="22"/>
          <w:lang w:val="en-GB"/>
        </w:rPr>
        <w:tab/>
      </w:r>
      <w:r w:rsidR="00915ABB">
        <w:rPr>
          <w:szCs w:val="22"/>
          <w:lang w:val="en-GB"/>
        </w:rPr>
        <w:tab/>
      </w:r>
      <w:r w:rsidR="00915ABB">
        <w:rPr>
          <w:szCs w:val="22"/>
          <w:lang w:val="en-GB"/>
        </w:rPr>
        <w:tab/>
      </w:r>
      <w:r w:rsidR="00915ABB">
        <w:rPr>
          <w:szCs w:val="22"/>
          <w:lang w:val="en-GB"/>
        </w:rPr>
        <w:tab/>
      </w:r>
      <w:r w:rsidR="00915ABB">
        <w:rPr>
          <w:szCs w:val="22"/>
          <w:lang w:val="en-GB"/>
        </w:rPr>
        <w:tab/>
        <w:t>(</w:t>
      </w:r>
      <w:r w:rsidRPr="00BC7D44">
        <w:rPr>
          <w:szCs w:val="22"/>
          <w:lang w:val="en-GB"/>
        </w:rPr>
        <w:t xml:space="preserve">3 marks) </w:t>
      </w:r>
    </w:p>
    <w:p w14:paraId="29EB29D0" w14:textId="77777777" w:rsidR="007C2ECB" w:rsidRDefault="007C2EC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64503EA7" w14:textId="77777777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75806634" w14:textId="77777777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59DDDB6A" w14:textId="77777777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79BF4B11" w14:textId="77777777" w:rsidR="00915ABB" w:rsidRDefault="00915ABB" w:rsidP="007C2ECB">
      <w:pPr>
        <w:tabs>
          <w:tab w:val="clear" w:pos="567"/>
          <w:tab w:val="clear" w:pos="993"/>
          <w:tab w:val="clear" w:pos="8505"/>
        </w:tabs>
        <w:spacing w:after="200"/>
        <w:rPr>
          <w:b/>
        </w:rPr>
      </w:pPr>
    </w:p>
    <w:p w14:paraId="76766733" w14:textId="6D88DE4E" w:rsidR="00AD1746" w:rsidRDefault="00AD1746" w:rsidP="00AD1746">
      <w:pPr>
        <w:pStyle w:val="QNum"/>
      </w:pPr>
      <w:r>
        <w:lastRenderedPageBreak/>
        <w:t>Question 8</w:t>
      </w:r>
      <w:r>
        <w:tab/>
        <w:t xml:space="preserve"> </w:t>
      </w:r>
      <w:r w:rsidR="00AF3D90">
        <w:t xml:space="preserve">  </w:t>
      </w:r>
      <w:r w:rsidR="00AF3D90">
        <w:tab/>
        <w:t xml:space="preserve">  </w:t>
      </w:r>
      <w:r>
        <w:t xml:space="preserve"> (10 marks)</w:t>
      </w:r>
    </w:p>
    <w:p w14:paraId="69F286D0" w14:textId="77777777" w:rsidR="00D63F91" w:rsidRDefault="00A90B37" w:rsidP="007C2ECB">
      <w:pPr>
        <w:tabs>
          <w:tab w:val="clear" w:pos="567"/>
          <w:tab w:val="clear" w:pos="993"/>
          <w:tab w:val="clear" w:pos="8505"/>
        </w:tabs>
        <w:spacing w:after="200"/>
        <w:rPr>
          <w:szCs w:val="22"/>
        </w:rPr>
      </w:pPr>
      <w:r w:rsidRPr="00A90B37">
        <w:rPr>
          <w:szCs w:val="22"/>
        </w:rPr>
        <w:t>The Volume</w:t>
      </w:r>
      <w:r w:rsidRPr="00A90B37">
        <w:rPr>
          <w:rFonts w:ascii="Times New Roman" w:hAnsi="Times New Roman" w:cs="Times New Roman"/>
          <w:i/>
          <w:szCs w:val="22"/>
        </w:rPr>
        <w:t xml:space="preserve"> V</w:t>
      </w:r>
      <w:r>
        <w:rPr>
          <w:rFonts w:ascii="Times New Roman" w:hAnsi="Times New Roman" w:cs="Times New Roman"/>
          <w:i/>
          <w:szCs w:val="22"/>
        </w:rPr>
        <w:t xml:space="preserve"> </w:t>
      </w:r>
      <w:r w:rsidR="00D63F91" w:rsidRPr="00D63F91">
        <w:rPr>
          <w:szCs w:val="22"/>
        </w:rPr>
        <w:t>of blood flowing through</w:t>
      </w:r>
      <w:r w:rsidR="00D63F91">
        <w:rPr>
          <w:szCs w:val="22"/>
        </w:rPr>
        <w:t xml:space="preserve"> an artery in unit time can be modelled by the formula</w:t>
      </w:r>
    </w:p>
    <w:p w14:paraId="175F547D" w14:textId="43CB16AB" w:rsidR="00D05C5B" w:rsidRDefault="00D63F91" w:rsidP="007C2ECB">
      <w:pPr>
        <w:tabs>
          <w:tab w:val="clear" w:pos="567"/>
          <w:tab w:val="clear" w:pos="993"/>
          <w:tab w:val="clear" w:pos="8505"/>
        </w:tabs>
        <w:spacing w:after="200"/>
        <w:rPr>
          <w:rFonts w:eastAsiaTheme="minorEastAsia"/>
          <w:szCs w:val="22"/>
        </w:rPr>
      </w:pPr>
      <w:r>
        <w:rPr>
          <w:szCs w:val="22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V=k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>
        <w:rPr>
          <w:rFonts w:eastAsiaTheme="minorEastAsia"/>
          <w:szCs w:val="22"/>
        </w:rPr>
        <w:t xml:space="preserve">, where </w:t>
      </w:r>
      <m:oMath>
        <m:r>
          <w:rPr>
            <w:rFonts w:ascii="Cambria Math" w:eastAsiaTheme="minorEastAsia" w:hAnsi="Cambria Math"/>
            <w:sz w:val="28"/>
            <w:szCs w:val="28"/>
          </w:rPr>
          <m:t>r</m:t>
        </m:r>
      </m:oMath>
      <w:r>
        <w:rPr>
          <w:rFonts w:eastAsiaTheme="minorEastAsia"/>
          <w:szCs w:val="22"/>
        </w:rPr>
        <w:t xml:space="preserve"> is the radius</w:t>
      </w:r>
      <w:r w:rsidR="00AF3D90">
        <w:rPr>
          <w:rFonts w:eastAsiaTheme="minorEastAsia"/>
          <w:szCs w:val="22"/>
        </w:rPr>
        <w:t xml:space="preserve"> of the artery and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</m:oMath>
      <w:r w:rsidR="00AF3D90">
        <w:rPr>
          <w:rFonts w:eastAsiaTheme="minorEastAsia"/>
          <w:szCs w:val="22"/>
        </w:rPr>
        <w:t xml:space="preserve"> is a constant.</w:t>
      </w:r>
    </w:p>
    <w:p w14:paraId="7EB368DE" w14:textId="0E6C586C" w:rsidR="00AF3D90" w:rsidRDefault="00AF3D90" w:rsidP="007C2ECB">
      <w:pPr>
        <w:tabs>
          <w:tab w:val="clear" w:pos="567"/>
          <w:tab w:val="clear" w:pos="993"/>
          <w:tab w:val="clear" w:pos="8505"/>
        </w:tabs>
        <w:spacing w:after="20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(a)</w:t>
      </w:r>
      <w:r>
        <w:rPr>
          <w:rFonts w:eastAsiaTheme="minorEastAsia"/>
          <w:szCs w:val="22"/>
        </w:rPr>
        <w:tab/>
        <w:t>What is the effect of the volume of blood flow if the radius of the artery is halved? (2 marks)</w:t>
      </w:r>
    </w:p>
    <w:p w14:paraId="36C54395" w14:textId="77777777" w:rsidR="00AF3D90" w:rsidRDefault="00AF3D90" w:rsidP="007C2ECB">
      <w:pPr>
        <w:tabs>
          <w:tab w:val="clear" w:pos="567"/>
          <w:tab w:val="clear" w:pos="993"/>
          <w:tab w:val="clear" w:pos="8505"/>
        </w:tabs>
        <w:spacing w:after="200"/>
        <w:rPr>
          <w:rFonts w:eastAsiaTheme="minorEastAsia"/>
          <w:szCs w:val="22"/>
        </w:rPr>
      </w:pPr>
    </w:p>
    <w:p w14:paraId="48BE7EAC" w14:textId="77777777" w:rsidR="00AF3D90" w:rsidRDefault="00AF3D90" w:rsidP="007C2ECB">
      <w:pPr>
        <w:tabs>
          <w:tab w:val="clear" w:pos="567"/>
          <w:tab w:val="clear" w:pos="993"/>
          <w:tab w:val="clear" w:pos="8505"/>
        </w:tabs>
        <w:spacing w:after="200"/>
        <w:rPr>
          <w:rFonts w:eastAsiaTheme="minorEastAsia"/>
          <w:szCs w:val="22"/>
        </w:rPr>
      </w:pPr>
    </w:p>
    <w:p w14:paraId="4F0E7AA1" w14:textId="77777777" w:rsidR="00AF3D90" w:rsidRDefault="00AF3D90" w:rsidP="007C2ECB">
      <w:pPr>
        <w:tabs>
          <w:tab w:val="clear" w:pos="567"/>
          <w:tab w:val="clear" w:pos="993"/>
          <w:tab w:val="clear" w:pos="8505"/>
        </w:tabs>
        <w:spacing w:after="200"/>
        <w:rPr>
          <w:rFonts w:eastAsiaTheme="minorEastAsia"/>
          <w:szCs w:val="22"/>
        </w:rPr>
      </w:pPr>
    </w:p>
    <w:p w14:paraId="79834CC6" w14:textId="77777777" w:rsidR="00AF3D90" w:rsidRDefault="00AF3D90" w:rsidP="007C2ECB">
      <w:pPr>
        <w:tabs>
          <w:tab w:val="clear" w:pos="567"/>
          <w:tab w:val="clear" w:pos="993"/>
          <w:tab w:val="clear" w:pos="8505"/>
        </w:tabs>
        <w:spacing w:after="200"/>
        <w:rPr>
          <w:rFonts w:eastAsiaTheme="minorEastAsia"/>
          <w:szCs w:val="22"/>
        </w:rPr>
      </w:pPr>
    </w:p>
    <w:p w14:paraId="3D254369" w14:textId="77777777" w:rsidR="00AF3D90" w:rsidRDefault="00AF3D90" w:rsidP="007C2ECB">
      <w:pPr>
        <w:tabs>
          <w:tab w:val="clear" w:pos="567"/>
          <w:tab w:val="clear" w:pos="993"/>
          <w:tab w:val="clear" w:pos="8505"/>
        </w:tabs>
        <w:spacing w:after="200"/>
        <w:rPr>
          <w:rFonts w:eastAsiaTheme="minorEastAsia"/>
          <w:szCs w:val="22"/>
        </w:rPr>
      </w:pPr>
    </w:p>
    <w:p w14:paraId="6480777D" w14:textId="77777777" w:rsidR="00AF3D90" w:rsidRDefault="00AF3D90" w:rsidP="007C2ECB">
      <w:pPr>
        <w:tabs>
          <w:tab w:val="clear" w:pos="567"/>
          <w:tab w:val="clear" w:pos="993"/>
          <w:tab w:val="clear" w:pos="8505"/>
        </w:tabs>
        <w:spacing w:after="200"/>
        <w:rPr>
          <w:rFonts w:eastAsiaTheme="minorEastAsia"/>
          <w:szCs w:val="22"/>
        </w:rPr>
      </w:pPr>
    </w:p>
    <w:p w14:paraId="2F74E036" w14:textId="0A4F448C" w:rsidR="00AF3D90" w:rsidRDefault="00AF3D90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(b)</w:t>
      </w:r>
      <w:r>
        <w:rPr>
          <w:rFonts w:eastAsiaTheme="minorEastAsia"/>
          <w:szCs w:val="22"/>
        </w:rPr>
        <w:tab/>
        <w:t>Use the incremental formula to estimate the percentage decrease in the radius of a partially clogged artery that will produce a 10% decrease in the flow of blood.</w:t>
      </w:r>
      <w:r>
        <w:rPr>
          <w:rFonts w:eastAsiaTheme="minorEastAsia"/>
          <w:szCs w:val="22"/>
        </w:rPr>
        <w:tab/>
      </w:r>
      <w:r>
        <w:rPr>
          <w:rFonts w:eastAsiaTheme="minorEastAsia"/>
          <w:szCs w:val="22"/>
        </w:rPr>
        <w:tab/>
        <w:t>(5 marks)</w:t>
      </w:r>
    </w:p>
    <w:p w14:paraId="34D81DC7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61FB2638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7AF624C2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4FED0E54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544B7D10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6F09B2C4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621BEEE1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64A81A4F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20062A1C" w14:textId="77777777" w:rsidR="009D525E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rFonts w:eastAsiaTheme="minorEastAsia"/>
          <w:szCs w:val="22"/>
        </w:rPr>
      </w:pPr>
    </w:p>
    <w:p w14:paraId="278A2CBF" w14:textId="0053F7CD" w:rsidR="009D525E" w:rsidRPr="00A35367" w:rsidRDefault="009D525E" w:rsidP="00AF3D90">
      <w:pPr>
        <w:tabs>
          <w:tab w:val="clear" w:pos="567"/>
          <w:tab w:val="clear" w:pos="993"/>
          <w:tab w:val="clear" w:pos="8505"/>
        </w:tabs>
        <w:spacing w:after="200"/>
        <w:ind w:left="720" w:hanging="720"/>
        <w:rPr>
          <w:szCs w:val="22"/>
        </w:rPr>
      </w:pPr>
      <w:r>
        <w:rPr>
          <w:rFonts w:eastAsiaTheme="minorEastAsia"/>
          <w:szCs w:val="22"/>
        </w:rPr>
        <w:t>(c)</w:t>
      </w:r>
      <w:r>
        <w:rPr>
          <w:rFonts w:eastAsiaTheme="minorEastAsia"/>
          <w:szCs w:val="22"/>
        </w:rPr>
        <w:tab/>
        <w:t xml:space="preserve">Show that </w:t>
      </w:r>
      <w:r w:rsidR="00A35367">
        <w:rPr>
          <w:rFonts w:eastAsiaTheme="minorEastAsia"/>
          <w:szCs w:val="22"/>
        </w:rPr>
        <w:t xml:space="preserve">the incremental formula gives a physically absurd estimate of the change in </w:t>
      </w:r>
      <m:oMath>
        <m:r>
          <w:rPr>
            <w:rFonts w:ascii="Cambria Math" w:eastAsiaTheme="minorEastAsia" w:hAnsi="Cambria Math"/>
            <w:sz w:val="28"/>
            <w:szCs w:val="28"/>
          </w:rPr>
          <m:t>V</m:t>
        </m:r>
      </m:oMath>
      <w:r w:rsidR="00A35367">
        <w:rPr>
          <w:rFonts w:eastAsiaTheme="minorEastAsia"/>
          <w:sz w:val="28"/>
          <w:szCs w:val="28"/>
        </w:rPr>
        <w:t xml:space="preserve"> </w:t>
      </w:r>
      <w:r w:rsidR="00A35367">
        <w:rPr>
          <w:rFonts w:eastAsiaTheme="minorEastAsia"/>
          <w:szCs w:val="22"/>
        </w:rPr>
        <w:t xml:space="preserve">resulting from a halving of the radius of the artery. Explain why this estimate is so poor compared to the true answer found in (a). </w:t>
      </w:r>
      <w:r w:rsidR="00A35367">
        <w:rPr>
          <w:rFonts w:eastAsiaTheme="minorEastAsia"/>
          <w:szCs w:val="22"/>
        </w:rPr>
        <w:tab/>
      </w:r>
      <w:r w:rsidR="00A35367">
        <w:rPr>
          <w:rFonts w:eastAsiaTheme="minorEastAsia"/>
          <w:szCs w:val="22"/>
        </w:rPr>
        <w:tab/>
      </w:r>
      <w:r w:rsidR="00A35367">
        <w:rPr>
          <w:rFonts w:eastAsiaTheme="minorEastAsia"/>
          <w:szCs w:val="22"/>
        </w:rPr>
        <w:tab/>
      </w:r>
      <w:r w:rsidR="00A35367">
        <w:rPr>
          <w:rFonts w:eastAsiaTheme="minorEastAsia"/>
          <w:szCs w:val="22"/>
        </w:rPr>
        <w:tab/>
      </w:r>
      <w:r w:rsidR="00A35367">
        <w:rPr>
          <w:rFonts w:eastAsiaTheme="minorEastAsia"/>
          <w:szCs w:val="22"/>
        </w:rPr>
        <w:tab/>
      </w:r>
      <w:r w:rsidR="00A35367">
        <w:rPr>
          <w:rFonts w:eastAsiaTheme="minorEastAsia"/>
          <w:szCs w:val="22"/>
        </w:rPr>
        <w:tab/>
        <w:t>(3 marks)</w:t>
      </w:r>
    </w:p>
    <w:sectPr w:rsidR="009D525E" w:rsidRPr="00A35367" w:rsidSect="00E120BB">
      <w:headerReference w:type="default" r:id="rId15"/>
      <w:footerReference w:type="default" r:id="rId16"/>
      <w:pgSz w:w="11906" w:h="16838"/>
      <w:pgMar w:top="1134" w:right="1021" w:bottom="1418" w:left="1021" w:header="425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D308F5" w14:textId="77777777" w:rsidR="007F4E77" w:rsidRDefault="007F4E77">
      <w:pPr>
        <w:spacing w:line="240" w:lineRule="auto"/>
      </w:pPr>
      <w:r>
        <w:separator/>
      </w:r>
    </w:p>
  </w:endnote>
  <w:endnote w:type="continuationSeparator" w:id="0">
    <w:p w14:paraId="7C6C42A7" w14:textId="77777777" w:rsidR="007F4E77" w:rsidRDefault="007F4E7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roma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21B31E" w14:textId="5FFF1492" w:rsidR="00632C0A" w:rsidRPr="0025764D" w:rsidRDefault="0067031A" w:rsidP="001C0601">
    <w:pPr>
      <w:pStyle w:val="Caption"/>
      <w:tabs>
        <w:tab w:val="clear" w:pos="8505"/>
        <w:tab w:val="right" w:pos="8364"/>
      </w:tabs>
      <w:rPr>
        <w:b w:val="0"/>
        <w:sz w:val="18"/>
      </w:rPr>
    </w:pPr>
    <w:r>
      <w:rPr>
        <w:b w:val="0"/>
        <w:sz w:val="18"/>
      </w:rPr>
      <w:t>`</w:t>
    </w:r>
    <w:r w:rsidR="00632C0A" w:rsidRPr="0025764D">
      <w:rPr>
        <w:b w:val="0"/>
        <w:sz w:val="18"/>
      </w:rPr>
      <w:t xml:space="preserve">Page </w:t>
    </w:r>
    <w:r w:rsidR="00632C0A" w:rsidRPr="0025764D">
      <w:rPr>
        <w:b w:val="0"/>
        <w:sz w:val="18"/>
      </w:rPr>
      <w:fldChar w:fldCharType="begin"/>
    </w:r>
    <w:r w:rsidR="00632C0A" w:rsidRPr="0025764D">
      <w:rPr>
        <w:b w:val="0"/>
        <w:sz w:val="18"/>
      </w:rPr>
      <w:instrText xml:space="preserve"> PAGE   \* MERGEFORMAT </w:instrText>
    </w:r>
    <w:r w:rsidR="00632C0A" w:rsidRPr="0025764D">
      <w:rPr>
        <w:b w:val="0"/>
        <w:sz w:val="18"/>
      </w:rPr>
      <w:fldChar w:fldCharType="separate"/>
    </w:r>
    <w:r w:rsidR="00CF1257">
      <w:rPr>
        <w:b w:val="0"/>
        <w:noProof/>
        <w:sz w:val="18"/>
      </w:rPr>
      <w:t>2</w:t>
    </w:r>
    <w:r w:rsidR="00632C0A" w:rsidRPr="0025764D">
      <w:rPr>
        <w:b w:val="0"/>
        <w:sz w:val="18"/>
      </w:rPr>
      <w:fldChar w:fldCharType="end"/>
    </w:r>
    <w:r w:rsidR="00632C0A">
      <w:rPr>
        <w:b w:val="0"/>
        <w:sz w:val="18"/>
      </w:rPr>
      <w:tab/>
    </w:r>
    <w:r w:rsidR="00632C0A">
      <w:rPr>
        <w:b w:val="0"/>
        <w:sz w:val="18"/>
      </w:rPr>
      <w:tab/>
    </w:r>
    <w:r w:rsidR="00632C0A" w:rsidRPr="0025764D">
      <w:rPr>
        <w:b w:val="0"/>
        <w:sz w:val="18"/>
      </w:rPr>
      <w:tab/>
    </w:r>
    <w:r w:rsidR="00632C0A" w:rsidRPr="0025764D">
      <w:rPr>
        <w:b w:val="0"/>
        <w:sz w:val="18"/>
      </w:rPr>
      <w:tab/>
    </w:r>
    <w:r w:rsidR="00632C0A" w:rsidRPr="0025764D">
      <w:rPr>
        <w:b w:val="0"/>
        <w:sz w:val="18"/>
      </w:rPr>
      <w:tab/>
    </w:r>
    <w:r w:rsidR="00632C0A" w:rsidRPr="0025764D">
      <w:rPr>
        <w:b w:val="0"/>
        <w:sz w:val="18"/>
      </w:rPr>
      <w:tab/>
    </w:r>
    <w:r w:rsidR="00632C0A" w:rsidRPr="0025764D">
      <w:rPr>
        <w:b w:val="0"/>
        <w:sz w:val="18"/>
      </w:rPr>
      <w:tab/>
    </w:r>
    <w:r w:rsidR="00632C0A" w:rsidRPr="0025764D">
      <w:rPr>
        <w:b w:val="0"/>
        <w:sz w:val="18"/>
      </w:rPr>
      <w:tab/>
    </w:r>
    <w:r w:rsidR="00632C0A" w:rsidRPr="0025764D">
      <w:rPr>
        <w:b w:val="0"/>
        <w:sz w:val="18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CBDAD2E" w14:textId="77777777" w:rsidR="007F4E77" w:rsidRDefault="007F4E77">
      <w:pPr>
        <w:spacing w:line="240" w:lineRule="auto"/>
      </w:pPr>
      <w:r>
        <w:separator/>
      </w:r>
    </w:p>
  </w:footnote>
  <w:footnote w:type="continuationSeparator" w:id="0">
    <w:p w14:paraId="5E3E75EA" w14:textId="77777777" w:rsidR="007F4E77" w:rsidRDefault="007F4E7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7672F2" w14:textId="77777777" w:rsidR="00632C0A" w:rsidRPr="0025764D" w:rsidRDefault="00632C0A">
    <w:pPr>
      <w:pStyle w:val="Header"/>
      <w:rPr>
        <w:sz w:val="18"/>
        <w:szCs w:val="18"/>
      </w:rPr>
    </w:pPr>
    <w:r w:rsidRPr="0025764D">
      <w:rPr>
        <w:sz w:val="18"/>
        <w:szCs w:val="18"/>
      </w:rPr>
      <w:t>Year 12: Mathematics Speciali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71A3E"/>
    <w:multiLevelType w:val="hybridMultilevel"/>
    <w:tmpl w:val="857690EC"/>
    <w:lvl w:ilvl="0" w:tplc="38509E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952B6"/>
    <w:multiLevelType w:val="hybridMultilevel"/>
    <w:tmpl w:val="8B301338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FB2087A"/>
    <w:multiLevelType w:val="hybridMultilevel"/>
    <w:tmpl w:val="8E70C38E"/>
    <w:lvl w:ilvl="0" w:tplc="9DE4A760">
      <w:start w:val="1"/>
      <w:numFmt w:val="lowerLetter"/>
      <w:lvlText w:val="(%1)"/>
      <w:lvlJc w:val="left"/>
      <w:pPr>
        <w:ind w:left="440" w:hanging="44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6DF485A"/>
    <w:multiLevelType w:val="hybridMultilevel"/>
    <w:tmpl w:val="F4060C9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ECB"/>
    <w:rsid w:val="00040A04"/>
    <w:rsid w:val="00042148"/>
    <w:rsid w:val="0008698D"/>
    <w:rsid w:val="000C22CF"/>
    <w:rsid w:val="0014176E"/>
    <w:rsid w:val="00181170"/>
    <w:rsid w:val="00195934"/>
    <w:rsid w:val="001B3292"/>
    <w:rsid w:val="001B6CEA"/>
    <w:rsid w:val="001C0601"/>
    <w:rsid w:val="001C342D"/>
    <w:rsid w:val="00204354"/>
    <w:rsid w:val="00224A0A"/>
    <w:rsid w:val="00227D0D"/>
    <w:rsid w:val="0023204D"/>
    <w:rsid w:val="00243C57"/>
    <w:rsid w:val="00273692"/>
    <w:rsid w:val="0028427C"/>
    <w:rsid w:val="00291008"/>
    <w:rsid w:val="003008AA"/>
    <w:rsid w:val="00302F71"/>
    <w:rsid w:val="00306CD1"/>
    <w:rsid w:val="00312DF8"/>
    <w:rsid w:val="0040009B"/>
    <w:rsid w:val="004054E8"/>
    <w:rsid w:val="00467EC8"/>
    <w:rsid w:val="0049235F"/>
    <w:rsid w:val="00495DA6"/>
    <w:rsid w:val="004B470B"/>
    <w:rsid w:val="00501A20"/>
    <w:rsid w:val="005031AE"/>
    <w:rsid w:val="00546727"/>
    <w:rsid w:val="00632C0A"/>
    <w:rsid w:val="006464C9"/>
    <w:rsid w:val="0067031A"/>
    <w:rsid w:val="006865E1"/>
    <w:rsid w:val="006A3A41"/>
    <w:rsid w:val="006E342A"/>
    <w:rsid w:val="006E6CE0"/>
    <w:rsid w:val="007305DC"/>
    <w:rsid w:val="00733C27"/>
    <w:rsid w:val="007422AE"/>
    <w:rsid w:val="00776933"/>
    <w:rsid w:val="0079178A"/>
    <w:rsid w:val="007B66CF"/>
    <w:rsid w:val="007C2ECB"/>
    <w:rsid w:val="007E3DF8"/>
    <w:rsid w:val="007F2670"/>
    <w:rsid w:val="007F4E77"/>
    <w:rsid w:val="00852A17"/>
    <w:rsid w:val="00865B1B"/>
    <w:rsid w:val="00876E43"/>
    <w:rsid w:val="009023D5"/>
    <w:rsid w:val="00915ABB"/>
    <w:rsid w:val="00922BE7"/>
    <w:rsid w:val="00924E19"/>
    <w:rsid w:val="009D525E"/>
    <w:rsid w:val="00A0717B"/>
    <w:rsid w:val="00A35367"/>
    <w:rsid w:val="00A51016"/>
    <w:rsid w:val="00A55B4D"/>
    <w:rsid w:val="00A90B37"/>
    <w:rsid w:val="00A92169"/>
    <w:rsid w:val="00A97D67"/>
    <w:rsid w:val="00AB0729"/>
    <w:rsid w:val="00AD1746"/>
    <w:rsid w:val="00AF3D90"/>
    <w:rsid w:val="00B3361B"/>
    <w:rsid w:val="00B347A5"/>
    <w:rsid w:val="00BA3799"/>
    <w:rsid w:val="00BC7D44"/>
    <w:rsid w:val="00BE1130"/>
    <w:rsid w:val="00C14427"/>
    <w:rsid w:val="00C574AB"/>
    <w:rsid w:val="00C6542E"/>
    <w:rsid w:val="00C72A92"/>
    <w:rsid w:val="00CD1261"/>
    <w:rsid w:val="00CE0653"/>
    <w:rsid w:val="00CF1257"/>
    <w:rsid w:val="00D05C5B"/>
    <w:rsid w:val="00D21DE9"/>
    <w:rsid w:val="00D46D95"/>
    <w:rsid w:val="00D63F91"/>
    <w:rsid w:val="00D81BDF"/>
    <w:rsid w:val="00D85D4C"/>
    <w:rsid w:val="00D87D8E"/>
    <w:rsid w:val="00DF41E6"/>
    <w:rsid w:val="00DF557E"/>
    <w:rsid w:val="00E120BB"/>
    <w:rsid w:val="00E15802"/>
    <w:rsid w:val="00E417E0"/>
    <w:rsid w:val="00E41F47"/>
    <w:rsid w:val="00E50AD9"/>
    <w:rsid w:val="00E61B7D"/>
    <w:rsid w:val="00E71D63"/>
    <w:rsid w:val="00E73494"/>
    <w:rsid w:val="00F05F8D"/>
    <w:rsid w:val="00F14161"/>
    <w:rsid w:val="00F17CA5"/>
    <w:rsid w:val="00F24E83"/>
    <w:rsid w:val="00F3271C"/>
    <w:rsid w:val="00F9048A"/>
    <w:rsid w:val="00FE2D8A"/>
    <w:rsid w:val="00FE7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D6B4B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B1B"/>
    <w:pPr>
      <w:tabs>
        <w:tab w:val="left" w:pos="567"/>
        <w:tab w:val="left" w:pos="993"/>
        <w:tab w:val="right" w:pos="8505"/>
      </w:tabs>
      <w:spacing w:after="0"/>
    </w:pPr>
    <w:rPr>
      <w:rFonts w:ascii="Arial" w:hAnsi="Arial" w:cs="Arial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C2ECB"/>
    <w:pPr>
      <w:ind w:left="720"/>
      <w:contextualSpacing/>
    </w:pPr>
  </w:style>
  <w:style w:type="table" w:styleId="TableGrid">
    <w:name w:val="Table Grid"/>
    <w:basedOn w:val="TableNormal"/>
    <w:uiPriority w:val="59"/>
    <w:rsid w:val="007C2E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C2ECB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2ECB"/>
    <w:rPr>
      <w:rFonts w:ascii="Arial" w:hAnsi="Arial" w:cs="Arial"/>
      <w:szCs w:val="24"/>
    </w:rPr>
  </w:style>
  <w:style w:type="paragraph" w:styleId="Caption">
    <w:name w:val="caption"/>
    <w:basedOn w:val="Normal"/>
    <w:next w:val="Normal"/>
    <w:qFormat/>
    <w:rsid w:val="007C2ECB"/>
    <w:pPr>
      <w:spacing w:line="240" w:lineRule="auto"/>
    </w:pPr>
    <w:rPr>
      <w:rFonts w:eastAsia="Times New Roman"/>
      <w:b/>
      <w:bCs/>
      <w:sz w:val="20"/>
      <w:szCs w:val="20"/>
    </w:rPr>
  </w:style>
  <w:style w:type="paragraph" w:customStyle="1" w:styleId="Qnno">
    <w:name w:val="Qn no"/>
    <w:basedOn w:val="Normal"/>
    <w:link w:val="QnnoChar"/>
    <w:qFormat/>
    <w:rsid w:val="007C2ECB"/>
    <w:pPr>
      <w:spacing w:after="120"/>
    </w:pPr>
    <w:rPr>
      <w:b/>
      <w:noProof/>
      <w:lang w:eastAsia="en-AU"/>
    </w:rPr>
  </w:style>
  <w:style w:type="character" w:customStyle="1" w:styleId="QnnoChar">
    <w:name w:val="Qn no Char"/>
    <w:basedOn w:val="DefaultParagraphFont"/>
    <w:link w:val="Qnno"/>
    <w:rsid w:val="007C2ECB"/>
    <w:rPr>
      <w:rFonts w:ascii="Arial" w:hAnsi="Arial" w:cs="Arial"/>
      <w:b/>
      <w:noProof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2EC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2EC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9178A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6E6CE0"/>
    <w:pPr>
      <w:tabs>
        <w:tab w:val="clear" w:pos="567"/>
        <w:tab w:val="clear" w:pos="993"/>
        <w:tab w:val="clear" w:pos="8505"/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6CE0"/>
    <w:rPr>
      <w:rFonts w:ascii="Arial" w:hAnsi="Arial" w:cs="Arial"/>
      <w:szCs w:val="24"/>
    </w:rPr>
  </w:style>
  <w:style w:type="paragraph" w:styleId="NoSpacing">
    <w:name w:val="No Spacing"/>
    <w:uiPriority w:val="99"/>
    <w:qFormat/>
    <w:rsid w:val="006865E1"/>
    <w:pPr>
      <w:spacing w:after="0" w:line="240" w:lineRule="auto"/>
    </w:pPr>
    <w:rPr>
      <w:rFonts w:ascii="Calibri" w:eastAsia="Times New Roman" w:hAnsi="Calibri" w:cs="Times New Roman"/>
      <w:lang w:eastAsia="en-AU"/>
    </w:rPr>
  </w:style>
  <w:style w:type="paragraph" w:customStyle="1" w:styleId="Parta">
    <w:name w:val="Part(a)"/>
    <w:basedOn w:val="Normal"/>
    <w:qFormat/>
    <w:rsid w:val="00D85D4C"/>
    <w:pPr>
      <w:tabs>
        <w:tab w:val="clear" w:pos="567"/>
        <w:tab w:val="clear" w:pos="993"/>
        <w:tab w:val="clear" w:pos="8505"/>
        <w:tab w:val="left" w:pos="680"/>
        <w:tab w:val="right" w:pos="9469"/>
      </w:tabs>
      <w:spacing w:line="240" w:lineRule="auto"/>
      <w:ind w:left="680" w:hanging="680"/>
      <w:contextualSpacing/>
    </w:pPr>
    <w:rPr>
      <w:rFonts w:eastAsia="Times New Roman" w:cs="Times New Roman"/>
      <w:szCs w:val="20"/>
    </w:rPr>
  </w:style>
  <w:style w:type="paragraph" w:customStyle="1" w:styleId="QNum">
    <w:name w:val="QNum"/>
    <w:basedOn w:val="Normal"/>
    <w:rsid w:val="00D85D4C"/>
    <w:pPr>
      <w:tabs>
        <w:tab w:val="clear" w:pos="567"/>
        <w:tab w:val="clear" w:pos="993"/>
        <w:tab w:val="clear" w:pos="8505"/>
        <w:tab w:val="right" w:pos="9469"/>
      </w:tabs>
      <w:spacing w:afterLines="50" w:after="120" w:line="240" w:lineRule="auto"/>
      <w:contextualSpacing/>
    </w:pPr>
    <w:rPr>
      <w:rFonts w:eastAsia="Times New Roman" w:cs="Times New Roman"/>
      <w:b/>
      <w:lang w:val="en-US"/>
    </w:rPr>
  </w:style>
  <w:style w:type="character" w:customStyle="1" w:styleId="Variable">
    <w:name w:val="Variable"/>
    <w:uiPriority w:val="1"/>
    <w:qFormat/>
    <w:rsid w:val="00D85D4C"/>
    <w:rPr>
      <w:rFonts w:ascii="Cambria" w:hAnsi="Cambria"/>
      <w:i/>
      <w:sz w:val="22"/>
    </w:rPr>
  </w:style>
  <w:style w:type="paragraph" w:customStyle="1" w:styleId="PartA0">
    <w:name w:val="PartA"/>
    <w:basedOn w:val="Normal"/>
    <w:rsid w:val="00273692"/>
    <w:pPr>
      <w:tabs>
        <w:tab w:val="clear" w:pos="567"/>
        <w:tab w:val="clear" w:pos="993"/>
        <w:tab w:val="clear" w:pos="8505"/>
        <w:tab w:val="left" w:pos="680"/>
        <w:tab w:val="right" w:pos="9469"/>
      </w:tabs>
      <w:spacing w:line="240" w:lineRule="auto"/>
      <w:ind w:left="660" w:hangingChars="300" w:hanging="660"/>
    </w:pPr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47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CLELLAND Glen</dc:creator>
  <cp:lastModifiedBy>GANNON Craig [Perth Modern School]</cp:lastModifiedBy>
  <cp:revision>2</cp:revision>
  <cp:lastPrinted>2017-07-21T08:13:00Z</cp:lastPrinted>
  <dcterms:created xsi:type="dcterms:W3CDTF">2018-07-18T04:03:00Z</dcterms:created>
  <dcterms:modified xsi:type="dcterms:W3CDTF">2018-07-18T04:03:00Z</dcterms:modified>
</cp:coreProperties>
</file>